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E7AEC8" w14:textId="17A26623" w:rsidR="00CD1034" w:rsidRPr="006D12B2" w:rsidRDefault="00896C59" w:rsidP="00896C5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6D12B2">
        <w:rPr>
          <w:rFonts w:ascii="Times New Roman" w:hAnsi="Times New Roman" w:cs="Times New Roman"/>
          <w:b/>
          <w:bCs/>
          <w:sz w:val="24"/>
          <w:szCs w:val="24"/>
        </w:rPr>
        <w:t>ĐỀ THI THỬ SỐ 2</w:t>
      </w:r>
    </w:p>
    <w:p w14:paraId="3DA51727" w14:textId="77777777" w:rsidR="00896C59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BE0827" w14:textId="51C65F97" w:rsidR="00BF72EF" w:rsidRPr="006D12B2" w:rsidRDefault="00896C59" w:rsidP="00BF72E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.  </w:t>
      </w:r>
      <w:r w:rsidR="00BF72EF" w:rsidRPr="006D12B2">
        <w:rPr>
          <w:rFonts w:ascii="Times New Roman" w:hAnsi="Times New Roman" w:cs="Times New Roman"/>
          <w:sz w:val="24"/>
          <w:szCs w:val="24"/>
        </w:rPr>
        <w:t xml:space="preserve">Cho 2 ma </w:t>
      </w:r>
      <w:proofErr w:type="spellStart"/>
      <w:r w:rsidR="00BF72EF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BF72E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5CC4DD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36pt" o:ole="">
            <v:imagedata r:id="rId4" o:title=""/>
          </v:shape>
          <o:OLEObject Type="Embed" ProgID="Equation.DSMT4" ShapeID="_x0000_i1025" DrawAspect="Content" ObjectID="_1682484241" r:id="rId5"/>
        </w:object>
      </w:r>
      <w:r w:rsidR="00BF72E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72EF" w:rsidRPr="006D12B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F72E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440" w:dyaOrig="720" w14:anchorId="076A3D2C">
          <v:shape id="_x0000_i1026" type="#_x0000_t75" style="width:1in;height:36pt" o:ole="">
            <v:imagedata r:id="rId6" o:title=""/>
          </v:shape>
          <o:OLEObject Type="Embed" ProgID="Equation.DSMT4" ShapeID="_x0000_i1026" DrawAspect="Content" ObjectID="_1682484242" r:id="rId7"/>
        </w:object>
      </w:r>
      <w:r w:rsidR="00BF72EF" w:rsidRPr="006D12B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F72EF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BF72EF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BF72EF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BF72E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F72EF" w:rsidRPr="006D12B2">
        <w:rPr>
          <w:rFonts w:ascii="Times New Roman" w:hAnsi="Times New Roman" w:cs="Times New Roman"/>
          <w:i/>
          <w:sz w:val="24"/>
          <w:szCs w:val="24"/>
        </w:rPr>
        <w:t xml:space="preserve">X </w:t>
      </w:r>
      <w:proofErr w:type="spellStart"/>
      <w:r w:rsidR="00BF72EF" w:rsidRPr="006D12B2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BF72EF" w:rsidRPr="006D12B2">
        <w:rPr>
          <w:rFonts w:ascii="Times New Roman" w:hAnsi="Times New Roman" w:cs="Times New Roman"/>
          <w:sz w:val="24"/>
          <w:szCs w:val="24"/>
        </w:rPr>
        <w:t xml:space="preserve">: </w:t>
      </w:r>
      <w:r w:rsidR="00BF72EF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11B979EF">
          <v:shape id="_x0000_i1027" type="#_x0000_t75" style="width:84pt;height:18pt" o:ole="">
            <v:imagedata r:id="rId8" o:title=""/>
          </v:shape>
          <o:OLEObject Type="Embed" ProgID="Equation.DSMT4" ShapeID="_x0000_i1027" DrawAspect="Content" ObjectID="_1682484243" r:id="rId9"/>
        </w:object>
      </w:r>
    </w:p>
    <w:p w14:paraId="3A3C8A03" w14:textId="37D71827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149C64B6">
          <v:shape id="_x0000_i1028" type="#_x0000_t75" style="width:66pt;height:36pt" o:ole="">
            <v:imagedata r:id="rId10" o:title=""/>
          </v:shape>
          <o:OLEObject Type="Embed" ProgID="Equation.DSMT4" ShapeID="_x0000_i1028" DrawAspect="Content" ObjectID="_1682484244" r:id="rId11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600" w:dyaOrig="720" w14:anchorId="3ABE768F">
          <v:shape id="_x0000_i1029" type="#_x0000_t75" style="width:80.4pt;height:36pt" o:ole="">
            <v:imagedata r:id="rId12" o:title=""/>
          </v:shape>
          <o:OLEObject Type="Embed" ProgID="Equation.DSMT4" ShapeID="_x0000_i1029" DrawAspect="Content" ObjectID="_1682484245" r:id="rId13"/>
        </w:object>
      </w:r>
    </w:p>
    <w:p w14:paraId="3F875AC6" w14:textId="72FFC9AE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626FB857">
          <v:shape id="_x0000_i1030" type="#_x0000_t75" style="width:66pt;height:36pt" o:ole="">
            <v:imagedata r:id="rId14" o:title=""/>
          </v:shape>
          <o:OLEObject Type="Embed" ProgID="Equation.DSMT4" ShapeID="_x0000_i1030" DrawAspect="Content" ObjectID="_1682484246" r:id="rId15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 </w:t>
      </w:r>
      <w:r w:rsidR="00BF72EF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600" w:dyaOrig="720" w14:anchorId="40A7A2E7">
          <v:shape id="_x0000_i1031" type="#_x0000_t75" style="width:80.4pt;height:36pt" o:ole="">
            <v:imagedata r:id="rId16" o:title=""/>
          </v:shape>
          <o:OLEObject Type="Embed" ProgID="Equation.DSMT4" ShapeID="_x0000_i1031" DrawAspect="Content" ObjectID="_1682484247" r:id="rId17"/>
        </w:object>
      </w:r>
    </w:p>
    <w:p w14:paraId="47695518" w14:textId="04F7E4FD" w:rsidR="00150FE2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 </w:t>
      </w:r>
      <w:proofErr w:type="spellStart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trận</w:t>
      </w:r>
      <w:proofErr w:type="spellEnd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50FE2" w:rsidRPr="006D12B2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620" w:dyaOrig="720" w14:anchorId="0E4B7F09">
          <v:shape id="_x0000_i1032" type="#_x0000_t75" style="width:81pt;height:36pt" o:ole="">
            <v:imagedata r:id="rId18" o:title=""/>
          </v:shape>
          <o:OLEObject Type="Embed" ProgID="Equation.DSMT4" ShapeID="_x0000_i1032" DrawAspect="Content" ObjectID="_1682484248" r:id="rId19"/>
        </w:object>
      </w:r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50FE2" w:rsidRPr="006D12B2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1300" w:dyaOrig="1120" w14:anchorId="015545C7">
          <v:shape id="_x0000_i1033" type="#_x0000_t75" style="width:64.2pt;height:56.4pt" o:ole="">
            <v:imagedata r:id="rId20" o:title=""/>
          </v:shape>
          <o:OLEObject Type="Embed" ProgID="Equation.DSMT4" ShapeID="_x0000_i1033" DrawAspect="Content" ObjectID="_1682484249" r:id="rId21"/>
        </w:object>
      </w:r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="00150FE2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50FE2" w:rsidRPr="006D12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60" w:dyaOrig="320" w14:anchorId="3F629E0A">
          <v:shape id="_x0000_i1034" type="#_x0000_t75" style="width:53.4pt;height:15.6pt" o:ole="">
            <v:imagedata r:id="rId22" o:title=""/>
          </v:shape>
          <o:OLEObject Type="Embed" ProgID="Equation.DSMT4" ShapeID="_x0000_i1034" DrawAspect="Content" ObjectID="_1682484250" r:id="rId23"/>
        </w:object>
      </w:r>
    </w:p>
    <w:p w14:paraId="20683BCF" w14:textId="301FC115" w:rsidR="00896C59" w:rsidRPr="006D12B2" w:rsidRDefault="00896C59" w:rsidP="006D12B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150FE2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4A8ABDDE">
          <v:shape id="_x0000_i1035" type="#_x0000_t75" style="width:63pt;height:36pt" o:ole="">
            <v:imagedata r:id="rId24" o:title=""/>
          </v:shape>
          <o:OLEObject Type="Embed" ProgID="Equation.DSMT4" ShapeID="_x0000_i1035" DrawAspect="Content" ObjectID="_1682484251" r:id="rId25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150FE2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7EDCE696">
          <v:shape id="_x0000_i1036" type="#_x0000_t75" style="width:63.6pt;height:36pt" o:ole="">
            <v:imagedata r:id="rId26" o:title=""/>
          </v:shape>
          <o:OLEObject Type="Embed" ProgID="Equation.DSMT4" ShapeID="_x0000_i1036" DrawAspect="Content" ObjectID="_1682484252" r:id="rId27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50FE2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04944EDE">
          <v:shape id="_x0000_i1037" type="#_x0000_t75" style="width:63.6pt;height:36pt" o:ole="">
            <v:imagedata r:id="rId28" o:title=""/>
          </v:shape>
          <o:OLEObject Type="Embed" ProgID="Equation.DSMT4" ShapeID="_x0000_i1037" DrawAspect="Content" ObjectID="_1682484253" r:id="rId29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150FE2" w:rsidRPr="006D12B2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46B76B3F">
          <v:shape id="_x0000_i1038" type="#_x0000_t75" style="width:63.6pt;height:36pt" o:ole="">
            <v:imagedata r:id="rId30" o:title=""/>
          </v:shape>
          <o:OLEObject Type="Embed" ProgID="Equation.DSMT4" ShapeID="_x0000_i1038" DrawAspect="Content" ObjectID="_1682484254" r:id="rId31"/>
        </w:object>
      </w:r>
    </w:p>
    <w:p w14:paraId="73576E60" w14:textId="25F82D5C" w:rsidR="007A13DE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7A13DE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7A13D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A13DE" w:rsidRPr="006D12B2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7A13D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A13DE" w:rsidRPr="006D12B2">
        <w:rPr>
          <w:rFonts w:ascii="Times New Roman" w:hAnsi="Times New Roman" w:cs="Times New Roman"/>
          <w:sz w:val="24"/>
          <w:szCs w:val="24"/>
        </w:rPr>
        <w:t>(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13DE" w:rsidRPr="006D12B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7A13DE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A13DE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7A13DE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7A13D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7A13DE" w:rsidRPr="006D12B2">
        <w:rPr>
          <w:rFonts w:ascii="Times New Roman" w:hAnsi="Times New Roman" w:cs="Times New Roman"/>
          <w:position w:val="-66"/>
          <w:sz w:val="24"/>
          <w:szCs w:val="24"/>
        </w:rPr>
        <w:object w:dxaOrig="2220" w:dyaOrig="1440" w14:anchorId="08FF99A1">
          <v:shape id="_x0000_i1039" type="#_x0000_t75" style="width:111pt;height:1in" o:ole="">
            <v:imagedata r:id="rId32" o:title=""/>
          </v:shape>
          <o:OLEObject Type="Embed" ProgID="Equation.DSMT4" ShapeID="_x0000_i1039" DrawAspect="Content" ObjectID="_1682484255" r:id="rId33"/>
        </w:object>
      </w:r>
    </w:p>
    <w:p w14:paraId="1B9AC3DE" w14:textId="2248AD2C" w:rsidR="00896C59" w:rsidRPr="006D12B2" w:rsidRDefault="00896C59" w:rsidP="006D12B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A13DE" w:rsidRPr="006D12B2">
        <w:rPr>
          <w:rFonts w:ascii="Times New Roman" w:hAnsi="Times New Roman" w:cs="Times New Roman"/>
          <w:sz w:val="24"/>
          <w:szCs w:val="24"/>
        </w:rPr>
        <w:t>(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13DE" w:rsidRPr="006D12B2">
        <w:rPr>
          <w:rFonts w:ascii="Times New Roman" w:hAnsi="Times New Roman" w:cs="Times New Roman"/>
          <w:sz w:val="24"/>
          <w:szCs w:val="24"/>
        </w:rPr>
        <w:t>) = 2</w: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A13DE" w:rsidRPr="006D12B2">
        <w:rPr>
          <w:rFonts w:ascii="Times New Roman" w:hAnsi="Times New Roman" w:cs="Times New Roman"/>
          <w:sz w:val="24"/>
          <w:szCs w:val="24"/>
        </w:rPr>
        <w:t>(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13DE" w:rsidRPr="006D12B2">
        <w:rPr>
          <w:rFonts w:ascii="Times New Roman" w:hAnsi="Times New Roman" w:cs="Times New Roman"/>
          <w:sz w:val="24"/>
          <w:szCs w:val="24"/>
        </w:rPr>
        <w:t>) = 1</w: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A13DE" w:rsidRPr="006D12B2">
        <w:rPr>
          <w:rFonts w:ascii="Times New Roman" w:hAnsi="Times New Roman" w:cs="Times New Roman"/>
          <w:sz w:val="24"/>
          <w:szCs w:val="24"/>
        </w:rPr>
        <w:t>(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13DE" w:rsidRPr="006D12B2">
        <w:rPr>
          <w:rFonts w:ascii="Times New Roman" w:hAnsi="Times New Roman" w:cs="Times New Roman"/>
          <w:sz w:val="24"/>
          <w:szCs w:val="24"/>
        </w:rPr>
        <w:t>) = 3</w: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7A13DE" w:rsidRPr="006D12B2">
        <w:rPr>
          <w:rFonts w:ascii="Times New Roman" w:hAnsi="Times New Roman" w:cs="Times New Roman"/>
          <w:sz w:val="24"/>
          <w:szCs w:val="24"/>
        </w:rPr>
        <w:t>(</w:t>
      </w:r>
      <w:r w:rsidR="007A13DE" w:rsidRPr="006D12B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7A13DE" w:rsidRPr="006D12B2">
        <w:rPr>
          <w:rFonts w:ascii="Times New Roman" w:hAnsi="Times New Roman" w:cs="Times New Roman"/>
          <w:sz w:val="24"/>
          <w:szCs w:val="24"/>
        </w:rPr>
        <w:t>) = 4</w:t>
      </w:r>
    </w:p>
    <w:p w14:paraId="54458D4E" w14:textId="184CF824" w:rsidR="00A467BF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467BF"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A467BF" w:rsidRPr="006D12B2">
        <w:rPr>
          <w:rFonts w:ascii="Times New Roman" w:hAnsi="Times New Roman" w:cs="Times New Roman"/>
          <w:i/>
          <w:sz w:val="24"/>
          <w:szCs w:val="24"/>
        </w:rPr>
        <w:t>m</w:t>
      </w:r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A467BF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A467BF" w:rsidRPr="006D12B2">
        <w:rPr>
          <w:rFonts w:ascii="Times New Roman" w:hAnsi="Times New Roman" w:cs="Times New Roman"/>
          <w:position w:val="-50"/>
          <w:sz w:val="24"/>
          <w:szCs w:val="24"/>
        </w:rPr>
        <w:object w:dxaOrig="2540" w:dyaOrig="1120" w14:anchorId="4DB211E5">
          <v:shape id="_x0000_i1040" type="#_x0000_t75" style="width:126.6pt;height:55.2pt" o:ole="">
            <v:imagedata r:id="rId34" o:title=""/>
          </v:shape>
          <o:OLEObject Type="Embed" ProgID="Equation.DSMT4" ShapeID="_x0000_i1040" DrawAspect="Content" ObjectID="_1682484256" r:id="rId35"/>
        </w:object>
      </w:r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67BF" w:rsidRPr="006D12B2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A467B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A467BF" w:rsidRPr="006D12B2">
        <w:rPr>
          <w:rFonts w:ascii="Times New Roman" w:hAnsi="Times New Roman" w:cs="Times New Roman"/>
          <w:i/>
          <w:sz w:val="24"/>
          <w:szCs w:val="24"/>
        </w:rPr>
        <w:t>2</w:t>
      </w:r>
      <w:r w:rsidR="00A467BF" w:rsidRPr="006D12B2">
        <w:rPr>
          <w:rFonts w:ascii="Times New Roman" w:hAnsi="Times New Roman" w:cs="Times New Roman"/>
          <w:sz w:val="24"/>
          <w:szCs w:val="24"/>
        </w:rPr>
        <w:t>.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5E843AA" w14:textId="7094983F" w:rsidR="00896C59" w:rsidRPr="006D12B2" w:rsidRDefault="00896C59" w:rsidP="006D12B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A467BF" w:rsidRPr="006D12B2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7760625E">
          <v:shape id="_x0000_i1041" type="#_x0000_t75" style="width:40.8pt;height:30.6pt" o:ole="">
            <v:imagedata r:id="rId36" o:title=""/>
          </v:shape>
          <o:OLEObject Type="Embed" ProgID="Equation.DSMT4" ShapeID="_x0000_i1041" DrawAspect="Content" ObjectID="_1682484257" r:id="rId3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A467BF" w:rsidRPr="006D12B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C485E6F">
          <v:shape id="_x0000_i1042" type="#_x0000_t75" style="width:30pt;height:14.4pt" o:ole="">
            <v:imagedata r:id="rId38" o:title=""/>
          </v:shape>
          <o:OLEObject Type="Embed" ProgID="Equation.DSMT4" ShapeID="_x0000_i1042" DrawAspect="Content" ObjectID="_1682484258" r:id="rId39"/>
        </w:object>
      </w:r>
      <w:r w:rsidR="006D12B2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A467BF" w:rsidRPr="006D12B2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31EBFAF">
          <v:shape id="_x0000_i1043" type="#_x0000_t75" style="width:31.8pt;height:30.6pt" o:ole="">
            <v:imagedata r:id="rId40" o:title=""/>
          </v:shape>
          <o:OLEObject Type="Embed" ProgID="Equation.DSMT4" ShapeID="_x0000_i1043" DrawAspect="Content" ObjectID="_1682484259" r:id="rId41"/>
        </w:object>
      </w:r>
      <w:r w:rsidR="006D12B2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A467BF" w:rsidRPr="006D12B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EEF9E62">
          <v:shape id="_x0000_i1044" type="#_x0000_t75" style="width:30pt;height:14.4pt" o:ole="">
            <v:imagedata r:id="rId42" o:title=""/>
          </v:shape>
          <o:OLEObject Type="Embed" ProgID="Equation.DSMT4" ShapeID="_x0000_i1044" DrawAspect="Content" ObjectID="_1682484260" r:id="rId43"/>
        </w:object>
      </w:r>
    </w:p>
    <w:p w14:paraId="0EBA758C" w14:textId="169AD210" w:rsidR="00A467BF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B918FB" w:rsidRPr="006D12B2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B918FB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nghịch</w:t>
      </w:r>
      <w:proofErr w:type="spellEnd"/>
      <w:r w:rsidR="00B918FB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đảo</w:t>
      </w:r>
      <w:proofErr w:type="spellEnd"/>
      <w:r w:rsidR="00B918FB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của</w:t>
      </w:r>
      <w:proofErr w:type="spellEnd"/>
      <w:r w:rsidR="00B918FB" w:rsidRPr="006D12B2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B918FB" w:rsidRPr="006D12B2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B918FB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918FB" w:rsidRPr="006D12B2">
        <w:rPr>
          <w:rFonts w:ascii="Times New Roman" w:hAnsi="Times New Roman" w:cs="Times New Roman"/>
          <w:position w:val="-30"/>
          <w:sz w:val="24"/>
          <w:szCs w:val="24"/>
        </w:rPr>
        <w:object w:dxaOrig="2480" w:dyaOrig="720" w14:anchorId="5DE31B3E">
          <v:shape id="_x0000_i1045" type="#_x0000_t75" style="width:123.6pt;height:36pt" o:ole="">
            <v:imagedata r:id="rId44" o:title=""/>
          </v:shape>
          <o:OLEObject Type="Embed" ProgID="Equation.DSMT4" ShapeID="_x0000_i1045" DrawAspect="Content" ObjectID="_1682484261" r:id="rId45"/>
        </w:object>
      </w:r>
    </w:p>
    <w:p w14:paraId="4BD1EAD7" w14:textId="3DD24C76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B918FB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640" w:dyaOrig="720" w14:anchorId="4BFB5762">
          <v:shape id="_x0000_i1046" type="#_x0000_t75" style="width:82.2pt;height:36pt" o:ole="">
            <v:imagedata r:id="rId46" o:title=""/>
          </v:shape>
          <o:OLEObject Type="Embed" ProgID="Equation.DSMT4" ShapeID="_x0000_i1046" DrawAspect="Content" ObjectID="_1682484262" r:id="rId4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B918FB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 w14:anchorId="0F835EA3">
          <v:shape id="_x0000_i1047" type="#_x0000_t75" style="width:75.6pt;height:36pt" o:ole="">
            <v:imagedata r:id="rId48" o:title=""/>
          </v:shape>
          <o:OLEObject Type="Embed" ProgID="Equation.DSMT4" ShapeID="_x0000_i1047" DrawAspect="Content" ObjectID="_1682484263" r:id="rId49"/>
        </w:object>
      </w:r>
    </w:p>
    <w:p w14:paraId="4F2B1837" w14:textId="40A1B49D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918FB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640" w:dyaOrig="720" w14:anchorId="1809878C">
          <v:shape id="_x0000_i1048" type="#_x0000_t75" style="width:82.2pt;height:36pt" o:ole="">
            <v:imagedata r:id="rId50" o:title=""/>
          </v:shape>
          <o:OLEObject Type="Embed" ProgID="Equation.DSMT4" ShapeID="_x0000_i1048" DrawAspect="Content" ObjectID="_1682484264" r:id="rId51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 </w:t>
      </w:r>
      <w:r w:rsidR="00B918FB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 w14:anchorId="60A62E1F">
          <v:shape id="_x0000_i1049" type="#_x0000_t75" style="width:75.6pt;height:36pt" o:ole="">
            <v:imagedata r:id="rId52" o:title=""/>
          </v:shape>
          <o:OLEObject Type="Embed" ProgID="Equation.DSMT4" ShapeID="_x0000_i1049" DrawAspect="Content" ObjectID="_1682484265" r:id="rId53"/>
        </w:object>
      </w:r>
    </w:p>
    <w:p w14:paraId="078A5D75" w14:textId="0D853502" w:rsidR="00187478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số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thực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87478" w:rsidRPr="006D12B2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để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87478" w:rsidRPr="006D12B2">
        <w:rPr>
          <w:rFonts w:ascii="Times New Roman" w:hAnsi="Times New Roman" w:cs="Times New Roman"/>
          <w:bCs/>
          <w:position w:val="-50"/>
          <w:sz w:val="24"/>
          <w:szCs w:val="24"/>
        </w:rPr>
        <w:object w:dxaOrig="2600" w:dyaOrig="1120" w14:anchorId="05C7227F">
          <v:shape id="_x0000_i1050" type="#_x0000_t75" style="width:129.6pt;height:55.2pt" o:ole="">
            <v:imagedata r:id="rId54" o:title=""/>
          </v:shape>
          <o:OLEObject Type="Embed" ProgID="Equation.DSMT4" ShapeID="_x0000_i1050" DrawAspect="Content" ObjectID="_1682484266" r:id="rId55"/>
        </w:object>
      </w:r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khả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87478" w:rsidRPr="006D12B2">
        <w:rPr>
          <w:rFonts w:ascii="Times New Roman" w:hAnsi="Times New Roman" w:cs="Times New Roman"/>
          <w:bCs/>
          <w:sz w:val="24"/>
          <w:szCs w:val="24"/>
        </w:rPr>
        <w:t>nghịch</w:t>
      </w:r>
      <w:proofErr w:type="spellEnd"/>
      <w:r w:rsidR="00187478" w:rsidRPr="006D12B2">
        <w:rPr>
          <w:rFonts w:ascii="Times New Roman" w:hAnsi="Times New Roman" w:cs="Times New Roman"/>
          <w:bCs/>
          <w:sz w:val="24"/>
          <w:szCs w:val="24"/>
        </w:rPr>
        <w:t>?</w:t>
      </w:r>
    </w:p>
    <w:p w14:paraId="0E0D8AE3" w14:textId="706210DA" w:rsidR="00896C59" w:rsidRPr="00E74E50" w:rsidRDefault="00896C59" w:rsidP="00E74E50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187478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27E4F330">
          <v:shape id="_x0000_i1051" type="#_x0000_t75" style="width:52.8pt;height:16.2pt" o:ole="">
            <v:imagedata r:id="rId56" o:title=""/>
          </v:shape>
          <o:OLEObject Type="Embed" ProgID="Equation.DSMT4" ShapeID="_x0000_i1051" DrawAspect="Content" ObjectID="_1682484267" r:id="rId57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187478" w:rsidRPr="006D12B2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474C2BDD">
          <v:shape id="_x0000_i1052" type="#_x0000_t75" style="width:49.8pt;height:16.2pt" o:ole="">
            <v:imagedata r:id="rId58" o:title=""/>
          </v:shape>
          <o:OLEObject Type="Embed" ProgID="Equation.DSMT4" ShapeID="_x0000_i1052" DrawAspect="Content" ObjectID="_1682484268" r:id="rId59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87478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BDC8F62">
          <v:shape id="_x0000_i1053" type="#_x0000_t75" style="width:62.4pt;height:16.2pt" o:ole="">
            <v:imagedata r:id="rId60" o:title=""/>
          </v:shape>
          <o:OLEObject Type="Embed" ProgID="Equation.DSMT4" ShapeID="_x0000_i1053" DrawAspect="Content" ObjectID="_1682484269" r:id="rId61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187478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1EEEF7F7">
          <v:shape id="_x0000_i1054" type="#_x0000_t75" style="width:60pt;height:16.2pt" o:ole="">
            <v:imagedata r:id="rId62" o:title=""/>
          </v:shape>
          <o:OLEObject Type="Embed" ProgID="Equation.DSMT4" ShapeID="_x0000_i1054" DrawAspect="Content" ObjectID="_1682484270" r:id="rId63"/>
        </w:object>
      </w:r>
    </w:p>
    <w:p w14:paraId="203B3024" w14:textId="542D1A7E" w:rsidR="00E76CDF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Cho </w:t>
      </w:r>
      <w:proofErr w:type="spellStart"/>
      <w:r w:rsidR="00E76CDF" w:rsidRPr="006D12B2">
        <w:rPr>
          <w:rFonts w:ascii="Times New Roman" w:hAnsi="Times New Roman" w:cs="Times New Roman"/>
          <w:bCs/>
          <w:sz w:val="24"/>
          <w:szCs w:val="24"/>
        </w:rPr>
        <w:t>hai</w:t>
      </w:r>
      <w:proofErr w:type="spellEnd"/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E76CDF" w:rsidRPr="006D12B2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76CDF" w:rsidRPr="006D12B2">
        <w:rPr>
          <w:rFonts w:ascii="Times New Roman" w:hAnsi="Times New Roman" w:cs="Times New Roman"/>
          <w:bCs/>
          <w:position w:val="-30"/>
          <w:sz w:val="24"/>
          <w:szCs w:val="24"/>
        </w:rPr>
        <w:object w:dxaOrig="2780" w:dyaOrig="720" w14:anchorId="2A64022E">
          <v:shape id="_x0000_i1055" type="#_x0000_t75" style="width:139.8pt;height:36pt" o:ole="">
            <v:imagedata r:id="rId64" o:title=""/>
          </v:shape>
          <o:OLEObject Type="Embed" ProgID="Equation.DSMT4" ShapeID="_x0000_i1055" DrawAspect="Content" ObjectID="_1682484271" r:id="rId65"/>
        </w:object>
      </w:r>
      <w:proofErr w:type="spellStart"/>
      <w:r w:rsidR="00E76CDF" w:rsidRPr="006D12B2">
        <w:rPr>
          <w:rFonts w:ascii="Times New Roman" w:hAnsi="Times New Roman" w:cs="Times New Roman"/>
          <w:bCs/>
          <w:sz w:val="24"/>
          <w:szCs w:val="24"/>
        </w:rPr>
        <w:t>Tìm</w:t>
      </w:r>
      <w:proofErr w:type="spellEnd"/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ma </w:t>
      </w:r>
      <w:proofErr w:type="spellStart"/>
      <w:r w:rsidR="00E76CDF" w:rsidRPr="006D12B2">
        <w:rPr>
          <w:rFonts w:ascii="Times New Roman" w:hAnsi="Times New Roman" w:cs="Times New Roman"/>
          <w:bCs/>
          <w:sz w:val="24"/>
          <w:szCs w:val="24"/>
        </w:rPr>
        <w:t>trận</w:t>
      </w:r>
      <w:proofErr w:type="spellEnd"/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76CDF" w:rsidRPr="006D12B2">
        <w:rPr>
          <w:rFonts w:ascii="Times New Roman" w:hAnsi="Times New Roman" w:cs="Times New Roman"/>
          <w:bCs/>
          <w:i/>
          <w:iCs/>
          <w:sz w:val="24"/>
          <w:szCs w:val="24"/>
        </w:rPr>
        <w:t>X</w:t>
      </w:r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E76CDF" w:rsidRPr="006D12B2">
        <w:rPr>
          <w:rFonts w:ascii="Times New Roman" w:hAnsi="Times New Roman" w:cs="Times New Roman"/>
          <w:bCs/>
          <w:sz w:val="24"/>
          <w:szCs w:val="24"/>
        </w:rPr>
        <w:t>thỏa</w:t>
      </w:r>
      <w:proofErr w:type="spellEnd"/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76CDF" w:rsidRPr="006D12B2">
        <w:rPr>
          <w:rFonts w:ascii="Times New Roman" w:hAnsi="Times New Roman" w:cs="Times New Roman"/>
          <w:bCs/>
          <w:i/>
          <w:iCs/>
          <w:sz w:val="24"/>
          <w:szCs w:val="24"/>
        </w:rPr>
        <w:t>AX</w:t>
      </w:r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="00E76CDF" w:rsidRPr="006D12B2">
        <w:rPr>
          <w:rFonts w:ascii="Times New Roman" w:hAnsi="Times New Roman" w:cs="Times New Roman"/>
          <w:bCs/>
          <w:i/>
          <w:iCs/>
          <w:sz w:val="24"/>
          <w:szCs w:val="24"/>
        </w:rPr>
        <w:t>B</w:t>
      </w:r>
      <w:r w:rsidR="00E76CDF" w:rsidRPr="006D12B2">
        <w:rPr>
          <w:rFonts w:ascii="Times New Roman" w:hAnsi="Times New Roman" w:cs="Times New Roman"/>
          <w:bCs/>
          <w:sz w:val="24"/>
          <w:szCs w:val="24"/>
        </w:rPr>
        <w:t xml:space="preserve">.     </w:t>
      </w:r>
    </w:p>
    <w:p w14:paraId="71DBCD92" w14:textId="22531837" w:rsidR="00896C59" w:rsidRPr="006D12B2" w:rsidRDefault="00896C59" w:rsidP="00E74E50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E76CDF" w:rsidRPr="006D12B2">
        <w:rPr>
          <w:rFonts w:ascii="Times New Roman" w:hAnsi="Times New Roman" w:cs="Times New Roman"/>
          <w:bCs/>
          <w:position w:val="-30"/>
          <w:sz w:val="24"/>
          <w:szCs w:val="24"/>
        </w:rPr>
        <w:object w:dxaOrig="1320" w:dyaOrig="720" w14:anchorId="5C7B03BE">
          <v:shape id="_x0000_i1056" type="#_x0000_t75" style="width:66pt;height:36pt" o:ole="">
            <v:imagedata r:id="rId66" o:title=""/>
          </v:shape>
          <o:OLEObject Type="Embed" ProgID="Equation.DSMT4" ShapeID="_x0000_i1056" DrawAspect="Content" ObjectID="_1682484272" r:id="rId67"/>
        </w:object>
      </w:r>
      <w:r w:rsidR="00E74E50">
        <w:rPr>
          <w:rFonts w:ascii="Times New Roman" w:hAnsi="Times New Roman" w:cs="Times New Roman"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E76CDF" w:rsidRPr="006D12B2">
        <w:rPr>
          <w:rFonts w:ascii="Times New Roman" w:hAnsi="Times New Roman" w:cs="Times New Roman"/>
          <w:bCs/>
          <w:position w:val="-30"/>
          <w:sz w:val="24"/>
          <w:szCs w:val="24"/>
        </w:rPr>
        <w:object w:dxaOrig="1440" w:dyaOrig="720" w14:anchorId="141B164F">
          <v:shape id="_x0000_i1057" type="#_x0000_t75" style="width:1in;height:36pt" o:ole="">
            <v:imagedata r:id="rId68" o:title=""/>
          </v:shape>
          <o:OLEObject Type="Embed" ProgID="Equation.DSMT4" ShapeID="_x0000_i1057" DrawAspect="Content" ObjectID="_1682484273" r:id="rId69"/>
        </w:object>
      </w:r>
      <w:r w:rsidR="00E74E50">
        <w:rPr>
          <w:rFonts w:ascii="Times New Roman" w:hAnsi="Times New Roman" w:cs="Times New Roman"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76CDF" w:rsidRPr="006D12B2">
        <w:rPr>
          <w:rFonts w:ascii="Times New Roman" w:hAnsi="Times New Roman" w:cs="Times New Roman"/>
          <w:bCs/>
          <w:position w:val="-30"/>
          <w:sz w:val="24"/>
          <w:szCs w:val="24"/>
        </w:rPr>
        <w:object w:dxaOrig="1320" w:dyaOrig="720" w14:anchorId="26608043">
          <v:shape id="_x0000_i1058" type="#_x0000_t75" style="width:66pt;height:36pt" o:ole="">
            <v:imagedata r:id="rId70" o:title=""/>
          </v:shape>
          <o:OLEObject Type="Embed" ProgID="Equation.DSMT4" ShapeID="_x0000_i1058" DrawAspect="Content" ObjectID="_1682484274" r:id="rId71"/>
        </w:object>
      </w:r>
      <w:r w:rsidR="00E74E50">
        <w:rPr>
          <w:rFonts w:ascii="Times New Roman" w:hAnsi="Times New Roman" w:cs="Times New Roman"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E76CDF" w:rsidRPr="006D12B2">
        <w:rPr>
          <w:rFonts w:ascii="Times New Roman" w:hAnsi="Times New Roman" w:cs="Times New Roman"/>
          <w:bCs/>
          <w:position w:val="-30"/>
          <w:sz w:val="24"/>
          <w:szCs w:val="24"/>
        </w:rPr>
        <w:object w:dxaOrig="1340" w:dyaOrig="720" w14:anchorId="278E3E5D">
          <v:shape id="_x0000_i1059" type="#_x0000_t75" style="width:67.2pt;height:36pt" o:ole="">
            <v:imagedata r:id="rId72" o:title=""/>
          </v:shape>
          <o:OLEObject Type="Embed" ProgID="Equation.DSMT4" ShapeID="_x0000_i1059" DrawAspect="Content" ObjectID="_1682484275" r:id="rId73"/>
        </w:object>
      </w:r>
    </w:p>
    <w:p w14:paraId="700DE6A2" w14:textId="6C111C2B" w:rsidR="00D907A9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D907A9" w:rsidRPr="006D12B2">
        <w:rPr>
          <w:rFonts w:ascii="Times New Roman" w:hAnsi="Times New Roman" w:cs="Times New Roman"/>
          <w:bCs/>
          <w:sz w:val="24"/>
          <w:szCs w:val="24"/>
        </w:rPr>
        <w:t>Tính</w:t>
      </w:r>
      <w:proofErr w:type="spellEnd"/>
      <w:r w:rsidR="00D907A9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D907A9" w:rsidRPr="006D12B2">
        <w:rPr>
          <w:rFonts w:ascii="Times New Roman" w:hAnsi="Times New Roman" w:cs="Times New Roman"/>
          <w:bCs/>
          <w:sz w:val="24"/>
          <w:szCs w:val="24"/>
        </w:rPr>
        <w:t>định</w:t>
      </w:r>
      <w:proofErr w:type="spellEnd"/>
      <w:r w:rsidR="00D907A9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D907A9" w:rsidRPr="006D12B2">
        <w:rPr>
          <w:rFonts w:ascii="Times New Roman" w:hAnsi="Times New Roman" w:cs="Times New Roman"/>
          <w:bCs/>
          <w:sz w:val="24"/>
          <w:szCs w:val="24"/>
        </w:rPr>
        <w:t>thức</w:t>
      </w:r>
      <w:proofErr w:type="spellEnd"/>
      <w:r w:rsidR="00D907A9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907A9" w:rsidRPr="006D12B2">
        <w:rPr>
          <w:rFonts w:ascii="Times New Roman" w:hAnsi="Times New Roman" w:cs="Times New Roman"/>
          <w:bCs/>
          <w:position w:val="-66"/>
          <w:sz w:val="24"/>
          <w:szCs w:val="24"/>
        </w:rPr>
        <w:object w:dxaOrig="1920" w:dyaOrig="1440" w14:anchorId="3A5F23C1">
          <v:shape id="_x0000_i1060" type="#_x0000_t75" style="width:96pt;height:1in" o:ole="">
            <v:imagedata r:id="rId74" o:title=""/>
          </v:shape>
          <o:OLEObject Type="Embed" ProgID="Equation.DSMT4" ShapeID="_x0000_i1060" DrawAspect="Content" ObjectID="_1682484276" r:id="rId75"/>
        </w:object>
      </w:r>
    </w:p>
    <w:p w14:paraId="0FF7C616" w14:textId="65A43BAA" w:rsidR="00896C59" w:rsidRPr="006D12B2" w:rsidRDefault="00896C59" w:rsidP="006D12B2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D907A9" w:rsidRPr="006D12B2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C916E56">
          <v:shape id="_x0000_i1061" type="#_x0000_t75" style="width:41.4pt;height:14.4pt" o:ole="">
            <v:imagedata r:id="rId76" o:title=""/>
          </v:shape>
          <o:OLEObject Type="Embed" ProgID="Equation.DSMT4" ShapeID="_x0000_i1061" DrawAspect="Content" ObjectID="_1682484277" r:id="rId77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D907A9" w:rsidRPr="006D12B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7F4E82A">
          <v:shape id="_x0000_i1062" type="#_x0000_t75" style="width:40.8pt;height:14.4pt" o:ole="">
            <v:imagedata r:id="rId78" o:title=""/>
          </v:shape>
          <o:OLEObject Type="Embed" ProgID="Equation.DSMT4" ShapeID="_x0000_i1062" DrawAspect="Content" ObjectID="_1682484278" r:id="rId79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D907A9" w:rsidRPr="006D12B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3DC8593">
          <v:shape id="_x0000_i1063" type="#_x0000_t75" style="width:35.4pt;height:14.4pt" o:ole="">
            <v:imagedata r:id="rId80" o:title=""/>
          </v:shape>
          <o:OLEObject Type="Embed" ProgID="Equation.DSMT4" ShapeID="_x0000_i1063" DrawAspect="Content" ObjectID="_1682484279" r:id="rId81"/>
        </w:object>
      </w:r>
      <w:r w:rsidR="006D12B2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D907A9" w:rsidRPr="006D12B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12A8DC9">
          <v:shape id="_x0000_i1064" type="#_x0000_t75" style="width:35.4pt;height:14.4pt" o:ole="">
            <v:imagedata r:id="rId82" o:title=""/>
          </v:shape>
          <o:OLEObject Type="Embed" ProgID="Equation.DSMT4" ShapeID="_x0000_i1064" DrawAspect="Content" ObjectID="_1682484280" r:id="rId83"/>
        </w:object>
      </w:r>
    </w:p>
    <w:p w14:paraId="1F1370C0" w14:textId="053E92F4" w:rsidR="000F4A0C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0F4A0C" w:rsidRPr="006D12B2">
        <w:rPr>
          <w:rFonts w:ascii="Times New Roman" w:hAnsi="Times New Roman" w:cs="Times New Roman"/>
          <w:bCs/>
          <w:sz w:val="24"/>
          <w:szCs w:val="24"/>
        </w:rPr>
        <w:t>Tính</w:t>
      </w:r>
      <w:proofErr w:type="spellEnd"/>
      <w:r w:rsidR="000F4A0C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0F4A0C" w:rsidRPr="006D12B2">
        <w:rPr>
          <w:rFonts w:ascii="Times New Roman" w:hAnsi="Times New Roman" w:cs="Times New Roman"/>
          <w:bCs/>
          <w:sz w:val="24"/>
          <w:szCs w:val="24"/>
        </w:rPr>
        <w:t>định</w:t>
      </w:r>
      <w:proofErr w:type="spellEnd"/>
      <w:r w:rsidR="000F4A0C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0F4A0C" w:rsidRPr="006D12B2">
        <w:rPr>
          <w:rFonts w:ascii="Times New Roman" w:hAnsi="Times New Roman" w:cs="Times New Roman"/>
          <w:bCs/>
          <w:sz w:val="24"/>
          <w:szCs w:val="24"/>
        </w:rPr>
        <w:t>thức</w:t>
      </w:r>
      <w:proofErr w:type="spellEnd"/>
      <w:r w:rsidR="000F4A0C" w:rsidRPr="006D12B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F4A0C" w:rsidRPr="006D12B2">
        <w:rPr>
          <w:rFonts w:ascii="Times New Roman" w:hAnsi="Times New Roman" w:cs="Times New Roman"/>
          <w:bCs/>
          <w:position w:val="-50"/>
          <w:sz w:val="24"/>
          <w:szCs w:val="24"/>
        </w:rPr>
        <w:object w:dxaOrig="1579" w:dyaOrig="1120" w14:anchorId="0C41260D">
          <v:shape id="_x0000_i1065" type="#_x0000_t75" style="width:78.6pt;height:56.4pt" o:ole="">
            <v:imagedata r:id="rId84" o:title=""/>
          </v:shape>
          <o:OLEObject Type="Embed" ProgID="Equation.DSMT4" ShapeID="_x0000_i1065" DrawAspect="Content" ObjectID="_1682484281" r:id="rId85"/>
        </w:object>
      </w:r>
    </w:p>
    <w:p w14:paraId="7F8C9141" w14:textId="31CFD308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0F4A0C" w:rsidRPr="006D12B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000" w:dyaOrig="440" w14:anchorId="474B60DD">
          <v:shape id="_x0000_i1066" type="#_x0000_t75" style="width:99.6pt;height:22.8pt" o:ole="">
            <v:imagedata r:id="rId86" o:title=""/>
          </v:shape>
          <o:OLEObject Type="Embed" ProgID="Equation.DSMT4" ShapeID="_x0000_i1066" DrawAspect="Content" ObjectID="_1682484282" r:id="rId8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0F4A0C" w:rsidRPr="006D12B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000" w:dyaOrig="440" w14:anchorId="5844B9F9">
          <v:shape id="_x0000_i1067" type="#_x0000_t75" style="width:99.6pt;height:22.8pt" o:ole="">
            <v:imagedata r:id="rId88" o:title=""/>
          </v:shape>
          <o:OLEObject Type="Embed" ProgID="Equation.DSMT4" ShapeID="_x0000_i1067" DrawAspect="Content" ObjectID="_1682484283" r:id="rId89"/>
        </w:object>
      </w:r>
    </w:p>
    <w:p w14:paraId="4EAD6F63" w14:textId="5AF507F1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0F4A0C" w:rsidRPr="006D12B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000" w:dyaOrig="440" w14:anchorId="2DDBF693">
          <v:shape id="_x0000_i1068" type="#_x0000_t75" style="width:99.6pt;height:22.8pt" o:ole="">
            <v:imagedata r:id="rId90" o:title=""/>
          </v:shape>
          <o:OLEObject Type="Embed" ProgID="Equation.DSMT4" ShapeID="_x0000_i1068" DrawAspect="Content" ObjectID="_1682484284" r:id="rId91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="000F4A0C" w:rsidRPr="006D12B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900" w:dyaOrig="400" w14:anchorId="5FEB24F0">
          <v:shape id="_x0000_i1069" type="#_x0000_t75" style="width:95.4pt;height:20.4pt" o:ole="">
            <v:imagedata r:id="rId92" o:title=""/>
          </v:shape>
          <o:OLEObject Type="Embed" ProgID="Equation.DSMT4" ShapeID="_x0000_i1069" DrawAspect="Content" ObjectID="_1682484285" r:id="rId93"/>
        </w:object>
      </w:r>
    </w:p>
    <w:p w14:paraId="00AC9732" w14:textId="696B04C5" w:rsidR="00F85C82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="0090262C" w:rsidRPr="006D12B2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90262C" w:rsidRPr="006D12B2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90262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0262C" w:rsidRPr="006D12B2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90262C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0262C" w:rsidRPr="006D12B2">
        <w:rPr>
          <w:rFonts w:ascii="Times New Roman" w:hAnsi="Times New Roman" w:cs="Times New Roman"/>
          <w:position w:val="-50"/>
          <w:sz w:val="24"/>
          <w:szCs w:val="24"/>
        </w:rPr>
        <w:object w:dxaOrig="2060" w:dyaOrig="1120" w14:anchorId="5B6E5379">
          <v:shape id="_x0000_i1070" type="#_x0000_t75" style="width:102.6pt;height:56.4pt" o:ole="">
            <v:imagedata r:id="rId94" o:title=""/>
          </v:shape>
          <o:OLEObject Type="Embed" ProgID="Equation.DSMT4" ShapeID="_x0000_i1070" DrawAspect="Content" ObjectID="_1682484286" r:id="rId95"/>
        </w:object>
      </w:r>
      <w:r w:rsidR="0090262C" w:rsidRPr="006D12B2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="0090262C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90262C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0262C" w:rsidRPr="006D12B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2852472">
          <v:shape id="_x0000_i1071" type="#_x0000_t75" style="width:33pt;height:14.4pt" o:ole="">
            <v:imagedata r:id="rId96" o:title=""/>
          </v:shape>
          <o:OLEObject Type="Embed" ProgID="Equation.DSMT4" ShapeID="_x0000_i1071" DrawAspect="Content" ObjectID="_1682484287" r:id="rId97"/>
        </w:object>
      </w:r>
      <w:r w:rsidR="0090262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0262C"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90262C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0262C" w:rsidRPr="006D12B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8D3FAF0">
          <v:shape id="_x0000_i1072" type="#_x0000_t75" style="width:30.6pt;height:15.6pt" o:ole="">
            <v:imagedata r:id="rId98" o:title=""/>
          </v:shape>
          <o:OLEObject Type="Embed" ProgID="Equation.DSMT4" ShapeID="_x0000_i1072" DrawAspect="Content" ObjectID="_1682484288" r:id="rId99"/>
        </w:object>
      </w:r>
    </w:p>
    <w:p w14:paraId="7A75B633" w14:textId="45A5274F" w:rsidR="00896C59" w:rsidRPr="006D12B2" w:rsidRDefault="00896C59" w:rsidP="00E74E50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90262C" w:rsidRPr="006D12B2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C1C43D9">
          <v:shape id="_x0000_i1073" type="#_x0000_t75" style="width:27.6pt;height:15.6pt" o:ole="">
            <v:imagedata r:id="rId100" o:title=""/>
          </v:shape>
          <o:OLEObject Type="Embed" ProgID="Equation.DSMT4" ShapeID="_x0000_i1073" DrawAspect="Content" ObjectID="_1682484289" r:id="rId101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90262C" w:rsidRPr="006D12B2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EE66363">
          <v:shape id="_x0000_i1074" type="#_x0000_t75" style="width:27.6pt;height:15.6pt" o:ole="">
            <v:imagedata r:id="rId102" o:title=""/>
          </v:shape>
          <o:OLEObject Type="Embed" ProgID="Equation.DSMT4" ShapeID="_x0000_i1074" DrawAspect="Content" ObjectID="_1682484290" r:id="rId103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0262C" w:rsidRPr="006D12B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E1E0B8E">
          <v:shape id="_x0000_i1075" type="#_x0000_t75" style="width:33pt;height:15.6pt" o:ole="">
            <v:imagedata r:id="rId104" o:title=""/>
          </v:shape>
          <o:OLEObject Type="Embed" ProgID="Equation.DSMT4" ShapeID="_x0000_i1075" DrawAspect="Content" ObjectID="_1682484291" r:id="rId105"/>
        </w:object>
      </w:r>
      <w:r w:rsidR="00E74E50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 </w:t>
      </w:r>
      <w:r w:rsidR="0090262C" w:rsidRPr="006D12B2">
        <w:rPr>
          <w:rFonts w:ascii="Times New Roman" w:hAnsi="Times New Roman" w:cs="Times New Roman"/>
          <w:i/>
          <w:sz w:val="24"/>
          <w:szCs w:val="24"/>
        </w:rPr>
        <w:t xml:space="preserve">m = </w:t>
      </w:r>
      <w:r w:rsidR="0090262C" w:rsidRPr="006D12B2">
        <w:rPr>
          <w:rFonts w:ascii="Times New Roman" w:hAnsi="Times New Roman" w:cs="Times New Roman"/>
          <w:sz w:val="24"/>
          <w:szCs w:val="24"/>
        </w:rPr>
        <w:t>1</w:t>
      </w:r>
    </w:p>
    <w:p w14:paraId="10DBAB94" w14:textId="4403DED6" w:rsidR="00896C59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6E228A" w:rsidRPr="006D12B2">
        <w:rPr>
          <w:rFonts w:ascii="Times New Roman" w:hAnsi="Times New Roman" w:cs="Times New Roman"/>
          <w:position w:val="-50"/>
          <w:sz w:val="24"/>
          <w:szCs w:val="24"/>
        </w:rPr>
        <w:object w:dxaOrig="2160" w:dyaOrig="1120" w14:anchorId="50AE2665">
          <v:shape id="_x0000_i1076" type="#_x0000_t75" style="width:108pt;height:56.4pt" o:ole="">
            <v:imagedata r:id="rId106" o:title=""/>
          </v:shape>
          <o:OLEObject Type="Embed" ProgID="Equation.DSMT4" ShapeID="_x0000_i1076" DrawAspect="Content" ObjectID="_1682484292" r:id="rId107"/>
        </w:object>
      </w:r>
    </w:p>
    <w:p w14:paraId="01A7FF05" w14:textId="7801EEEF" w:rsidR="006E228A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6E228A" w:rsidRPr="006D12B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D12B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="006E228A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E228A" w:rsidRPr="006D12B2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565219B7" w14:textId="6ABA219A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6E228A" w:rsidRPr="006D12B2">
        <w:rPr>
          <w:rFonts w:ascii="Times New Roman" w:hAnsi="Times New Roman" w:cs="Times New Roman"/>
          <w:b/>
          <w:position w:val="-14"/>
          <w:sz w:val="24"/>
          <w:szCs w:val="24"/>
        </w:rPr>
        <w:object w:dxaOrig="4680" w:dyaOrig="400" w14:anchorId="6108E321">
          <v:shape id="_x0000_i1077" type="#_x0000_t75" style="width:234pt;height:20.4pt" o:ole="">
            <v:imagedata r:id="rId108" o:title=""/>
          </v:shape>
          <o:OLEObject Type="Embed" ProgID="Equation.DSMT4" ShapeID="_x0000_i1077" DrawAspect="Content" ObjectID="_1682484293" r:id="rId109"/>
        </w:object>
      </w:r>
    </w:p>
    <w:p w14:paraId="023CF82D" w14:textId="77777777" w:rsidR="006E228A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E228A" w:rsidRPr="006D12B2">
        <w:rPr>
          <w:rFonts w:ascii="Times New Roman" w:hAnsi="Times New Roman" w:cs="Times New Roman"/>
          <w:b/>
          <w:position w:val="-12"/>
          <w:sz w:val="24"/>
          <w:szCs w:val="24"/>
        </w:rPr>
        <w:object w:dxaOrig="4120" w:dyaOrig="360" w14:anchorId="77E4A4A7">
          <v:shape id="_x0000_i1078" type="#_x0000_t75" style="width:206.4pt;height:18pt" o:ole="">
            <v:imagedata r:id="rId110" o:title=""/>
          </v:shape>
          <o:OLEObject Type="Embed" ProgID="Equation.DSMT4" ShapeID="_x0000_i1078" DrawAspect="Content" ObjectID="_1682484294" r:id="rId111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6B1703A" w14:textId="24EF0FC6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6E228A" w:rsidRPr="006D12B2">
        <w:rPr>
          <w:rFonts w:ascii="Times New Roman" w:hAnsi="Times New Roman" w:cs="Times New Roman"/>
          <w:b/>
          <w:position w:val="-12"/>
          <w:sz w:val="24"/>
          <w:szCs w:val="24"/>
        </w:rPr>
        <w:object w:dxaOrig="4220" w:dyaOrig="360" w14:anchorId="33C89D35">
          <v:shape id="_x0000_i1079" type="#_x0000_t75" style="width:210.6pt;height:18pt" o:ole="">
            <v:imagedata r:id="rId112" o:title=""/>
          </v:shape>
          <o:OLEObject Type="Embed" ProgID="Equation.DSMT4" ShapeID="_x0000_i1079" DrawAspect="Content" ObjectID="_1682484295" r:id="rId113"/>
        </w:object>
      </w:r>
    </w:p>
    <w:p w14:paraId="17F86CE2" w14:textId="754D6CF9" w:rsidR="00DE03E4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DE03E4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DE03E4" w:rsidRPr="006D12B2">
        <w:rPr>
          <w:rFonts w:ascii="Times New Roman" w:hAnsi="Times New Roman" w:cs="Times New Roman"/>
          <w:i/>
          <w:sz w:val="24"/>
          <w:szCs w:val="24"/>
        </w:rPr>
        <w:t>m</w:t>
      </w:r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DE03E4" w:rsidRPr="006D12B2">
        <w:rPr>
          <w:rFonts w:ascii="Times New Roman" w:hAnsi="Times New Roman" w:cs="Times New Roman"/>
          <w:position w:val="-50"/>
          <w:sz w:val="24"/>
          <w:szCs w:val="24"/>
        </w:rPr>
        <w:object w:dxaOrig="2920" w:dyaOrig="1120" w14:anchorId="2213B42A">
          <v:shape id="_x0000_i1080" type="#_x0000_t75" style="width:146.4pt;height:55.2pt" o:ole="">
            <v:imagedata r:id="rId114" o:title=""/>
          </v:shape>
          <o:OLEObject Type="Embed" ProgID="Equation.DSMT4" ShapeID="_x0000_i1080" DrawAspect="Content" ObjectID="_1682484296" r:id="rId115"/>
        </w:object>
      </w:r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="00DE03E4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DE03E4" w:rsidRPr="006D12B2">
        <w:rPr>
          <w:rFonts w:ascii="Times New Roman" w:hAnsi="Times New Roman" w:cs="Times New Roman"/>
          <w:sz w:val="24"/>
          <w:szCs w:val="24"/>
        </w:rPr>
        <w:t>.</w:t>
      </w:r>
    </w:p>
    <w:p w14:paraId="126C31C1" w14:textId="101F6CC2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DE03E4" w:rsidRPr="006D12B2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4C6314BD">
          <v:shape id="_x0000_i1081" type="#_x0000_t75" style="width:43.8pt;height:30.6pt" o:ole="">
            <v:imagedata r:id="rId116" o:title=""/>
          </v:shape>
          <o:OLEObject Type="Embed" ProgID="Equation.DSMT4" ShapeID="_x0000_i1081" DrawAspect="Content" ObjectID="_1682484297" r:id="rId11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DE03E4" w:rsidRPr="006D12B2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ùy</w:t>
      </w:r>
      <w:proofErr w:type="spellEnd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ý.</w:t>
      </w:r>
    </w:p>
    <w:p w14:paraId="5BBD7CC6" w14:textId="6CD6537A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DE03E4" w:rsidRPr="006D12B2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317A308">
          <v:shape id="_x0000_i1082" type="#_x0000_t75" style="width:43.8pt;height:30.6pt" o:ole="">
            <v:imagedata r:id="rId118" o:title=""/>
          </v:shape>
          <o:OLEObject Type="Embed" ProgID="Equation.DSMT4" ShapeID="_x0000_i1082" DrawAspect="Content" ObjectID="_1682484298" r:id="rId119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 </w:t>
      </w:r>
      <w:proofErr w:type="spellStart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hông</w:t>
      </w:r>
      <w:proofErr w:type="spellEnd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ó</w:t>
      </w:r>
      <w:proofErr w:type="spellEnd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E03E4" w:rsidRPr="006D12B2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ào</w:t>
      </w:r>
      <w:proofErr w:type="spellEnd"/>
      <w:r w:rsidR="00DE03E4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1E654F0" w14:textId="77777777" w:rsidR="00696060" w:rsidRPr="006D12B2" w:rsidRDefault="00896C59" w:rsidP="0069606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696060" w:rsidRPr="006D12B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F93A14B">
          <v:shape id="_x0000_i1083" type="#_x0000_t75" style="width:33pt;height:14.4pt" o:ole="">
            <v:imagedata r:id="rId120" o:title=""/>
          </v:shape>
          <o:OLEObject Type="Embed" ProgID="Equation.DSMT4" ShapeID="_x0000_i1083" DrawAspect="Content" ObjectID="_1682484299" r:id="rId121"/>
        </w:object>
      </w:r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9606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6060" w:rsidRPr="006D12B2">
        <w:rPr>
          <w:rFonts w:ascii="Times New Roman" w:hAnsi="Times New Roman" w:cs="Times New Roman"/>
          <w:sz w:val="24"/>
          <w:szCs w:val="24"/>
        </w:rPr>
        <w:t>nghiệm</w:t>
      </w:r>
      <w:proofErr w:type="spellEnd"/>
    </w:p>
    <w:p w14:paraId="39E3615B" w14:textId="7CEB6028" w:rsidR="00696060" w:rsidRPr="006D12B2" w:rsidRDefault="00696060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6D12B2">
        <w:rPr>
          <w:rFonts w:ascii="Times New Roman" w:hAnsi="Times New Roman" w:cs="Times New Roman"/>
          <w:position w:val="-30"/>
          <w:sz w:val="24"/>
          <w:szCs w:val="24"/>
        </w:rPr>
        <w:object w:dxaOrig="2220" w:dyaOrig="720" w14:anchorId="5D9FAE15">
          <v:shape id="_x0000_i1084" type="#_x0000_t75" style="width:111pt;height:36pt" o:ole="">
            <v:imagedata r:id="rId122" o:title=""/>
          </v:shape>
          <o:OLEObject Type="Embed" ProgID="Equation.DSMT4" ShapeID="_x0000_i1084" DrawAspect="Content" ObjectID="_1682484300" r:id="rId123"/>
        </w:object>
      </w:r>
    </w:p>
    <w:p w14:paraId="13CD86DA" w14:textId="2B0169D1" w:rsidR="00896C59" w:rsidRPr="006D12B2" w:rsidRDefault="00896C59" w:rsidP="00F83439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696060" w:rsidRPr="006D12B2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79" w14:anchorId="53E18FC2">
          <v:shape id="_x0000_i1085" type="#_x0000_t75" style="width:36pt;height:14.4pt" o:ole="">
            <v:imagedata r:id="rId124" o:title=""/>
          </v:shape>
          <o:OLEObject Type="Embed" ProgID="Equation.DSMT4" ShapeID="_x0000_i1085" DrawAspect="Content" ObjectID="_1682484301" r:id="rId125"/>
        </w:object>
      </w:r>
      <w:r w:rsidR="00F83439">
        <w:rPr>
          <w:rFonts w:ascii="Times New Roman" w:hAnsi="Times New Roman" w:cs="Times New Roman"/>
          <w:b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696060" w:rsidRPr="006D12B2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2C59881B">
          <v:shape id="_x0000_i1086" type="#_x0000_t75" style="width:44.4pt;height:36pt" o:ole="">
            <v:imagedata r:id="rId126" o:title=""/>
          </v:shape>
          <o:OLEObject Type="Embed" ProgID="Equation.DSMT4" ShapeID="_x0000_i1086" DrawAspect="Content" ObjectID="_1682484302" r:id="rId127"/>
        </w:object>
      </w:r>
      <w:r w:rsidR="00F83439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696060" w:rsidRPr="006D12B2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 w14:anchorId="7C009B61">
          <v:shape id="_x0000_i1087" type="#_x0000_t75" style="width:36.6pt;height:14.4pt" o:ole="">
            <v:imagedata r:id="rId128" o:title=""/>
          </v:shape>
          <o:OLEObject Type="Embed" ProgID="Equation.DSMT4" ShapeID="_x0000_i1087" DrawAspect="Content" ObjectID="_1682484303" r:id="rId129"/>
        </w:object>
      </w:r>
      <w:r w:rsidR="00F83439">
        <w:rPr>
          <w:rFonts w:ascii="Times New Roman" w:hAnsi="Times New Roman" w:cs="Times New Roman"/>
          <w:b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696060" w:rsidRPr="006D12B2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4E8168AA">
          <v:shape id="_x0000_i1088" type="#_x0000_t75" style="width:42pt;height:36pt" o:ole="">
            <v:imagedata r:id="rId130" o:title=""/>
          </v:shape>
          <o:OLEObject Type="Embed" ProgID="Equation.DSMT4" ShapeID="_x0000_i1088" DrawAspect="Content" ObjectID="_1682484304" r:id="rId131"/>
        </w:object>
      </w:r>
    </w:p>
    <w:p w14:paraId="457303F0" w14:textId="080A6844" w:rsidR="009430AB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thuần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30AB" w:rsidRPr="006D12B2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9430AB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430AB" w:rsidRPr="006D12B2">
        <w:rPr>
          <w:rFonts w:ascii="Times New Roman" w:hAnsi="Times New Roman" w:cs="Times New Roman"/>
          <w:position w:val="-50"/>
          <w:sz w:val="24"/>
          <w:szCs w:val="24"/>
        </w:rPr>
        <w:object w:dxaOrig="2480" w:dyaOrig="1120" w14:anchorId="50E678AF">
          <v:shape id="_x0000_i1089" type="#_x0000_t75" style="width:123.6pt;height:56.4pt" o:ole="">
            <v:imagedata r:id="rId132" o:title=""/>
          </v:shape>
          <o:OLEObject Type="Embed" ProgID="Equation.DSMT4" ShapeID="_x0000_i1089" DrawAspect="Content" ObjectID="_1682484305" r:id="rId133"/>
        </w:object>
      </w:r>
    </w:p>
    <w:p w14:paraId="3DDC8929" w14:textId="180DBE1D" w:rsidR="009430AB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9430AB" w:rsidRPr="006D12B2">
        <w:rPr>
          <w:rFonts w:ascii="Times New Roman" w:hAnsi="Times New Roman" w:cs="Times New Roman"/>
          <w:position w:val="-12"/>
          <w:sz w:val="24"/>
          <w:szCs w:val="24"/>
        </w:rPr>
        <w:object w:dxaOrig="5420" w:dyaOrig="360" w14:anchorId="0972E6D2">
          <v:shape id="_x0000_i1090" type="#_x0000_t75" style="width:270.6pt;height:18pt" o:ole="">
            <v:imagedata r:id="rId134" o:title=""/>
          </v:shape>
          <o:OLEObject Type="Embed" ProgID="Equation.DSMT4" ShapeID="_x0000_i1090" DrawAspect="Content" ObjectID="_1682484306" r:id="rId135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7B2F39A4" w14:textId="12C22A46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9430AB" w:rsidRPr="006D12B2">
        <w:rPr>
          <w:rFonts w:ascii="Times New Roman" w:hAnsi="Times New Roman" w:cs="Times New Roman"/>
          <w:position w:val="-12"/>
          <w:sz w:val="24"/>
          <w:szCs w:val="24"/>
        </w:rPr>
        <w:object w:dxaOrig="5200" w:dyaOrig="360" w14:anchorId="6870457F">
          <v:shape id="_x0000_i1091" type="#_x0000_t75" style="width:260.4pt;height:18pt" o:ole="">
            <v:imagedata r:id="rId136" o:title=""/>
          </v:shape>
          <o:OLEObject Type="Embed" ProgID="Equation.DSMT4" ShapeID="_x0000_i1091" DrawAspect="Content" ObjectID="_1682484307" r:id="rId137"/>
        </w:object>
      </w:r>
    </w:p>
    <w:p w14:paraId="5B88E68E" w14:textId="2556BCF4" w:rsidR="009430AB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430A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5660" w:dyaOrig="400" w14:anchorId="799A08F6">
          <v:shape id="_x0000_i1092" type="#_x0000_t75" style="width:282.6pt;height:20.4pt" o:ole="">
            <v:imagedata r:id="rId138" o:title=""/>
          </v:shape>
          <o:OLEObject Type="Embed" ProgID="Equation.DSMT4" ShapeID="_x0000_i1092" DrawAspect="Content" ObjectID="_1682484308" r:id="rId139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5DC34781" w14:textId="36842EF6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9430AB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860" w:dyaOrig="360" w14:anchorId="12FAB1D0">
          <v:shape id="_x0000_i1093" type="#_x0000_t75" style="width:143.4pt;height:18pt" o:ole="">
            <v:imagedata r:id="rId140" o:title=""/>
          </v:shape>
          <o:OLEObject Type="Embed" ProgID="Equation.DSMT4" ShapeID="_x0000_i1093" DrawAspect="Content" ObjectID="_1682484309" r:id="rId141"/>
        </w:object>
      </w:r>
    </w:p>
    <w:p w14:paraId="5FA13433" w14:textId="77777777" w:rsidR="00B4666F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4666F" w:rsidRPr="006D12B2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0BE81A4B">
          <v:shape id="_x0000_i1094" type="#_x0000_t75" style="width:16.2pt;height:15pt" o:ole="">
            <v:imagedata r:id="rId142" o:title=""/>
          </v:shape>
          <o:OLEObject Type="Embed" ProgID="Equation.DSMT4" ShapeID="_x0000_i1094" DrawAspect="Content" ObjectID="_1682484310" r:id="rId143"/>
        </w:object>
      </w:r>
      <w:r w:rsidR="00B4666F" w:rsidRPr="006D12B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4666F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600" w:dyaOrig="360" w14:anchorId="62455EC0">
          <v:shape id="_x0000_i1095" type="#_x0000_t75" style="width:129.6pt;height:18pt" o:ole="">
            <v:imagedata r:id="rId144" o:title=""/>
          </v:shape>
          <o:OLEObject Type="Embed" ProgID="Equation.DSMT4" ShapeID="_x0000_i1095" DrawAspect="Content" ObjectID="_1682484311" r:id="rId145"/>
        </w:object>
      </w:r>
      <w:r w:rsidR="00B4666F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1A50CBBC">
          <v:shape id="_x0000_i1096" type="#_x0000_t75" style="width:74.4pt;height:18pt" o:ole="">
            <v:imagedata r:id="rId146" o:title=""/>
          </v:shape>
          <o:OLEObject Type="Embed" ProgID="Equation.DSMT4" ShapeID="_x0000_i1096" DrawAspect="Content" ObjectID="_1682484312" r:id="rId147"/>
        </w:object>
      </w:r>
      <w:r w:rsidR="00B4666F" w:rsidRPr="006D12B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9B14AE" w14:textId="61AA5C3B" w:rsidR="00896C59" w:rsidRPr="006D12B2" w:rsidRDefault="00B4666F" w:rsidP="00B4666F">
      <w:pPr>
        <w:tabs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i/>
          <w:sz w:val="24"/>
          <w:szCs w:val="24"/>
        </w:rPr>
        <w:t>m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28A4B8ED">
          <v:shape id="_x0000_i1097" type="#_x0000_t75" style="width:105pt;height:16.2pt" o:ole="">
            <v:imagedata r:id="rId148" o:title=""/>
          </v:shape>
          <o:OLEObject Type="Embed" ProgID="Equation.DSMT4" ShapeID="_x0000_i1097" DrawAspect="Content" ObjectID="_1682484313" r:id="rId149"/>
        </w:objec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ổ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52571677">
          <v:shape id="_x0000_i1098" type="#_x0000_t75" style="width:47.4pt;height:18pt" o:ole="">
            <v:imagedata r:id="rId150" o:title=""/>
          </v:shape>
          <o:OLEObject Type="Embed" ProgID="Equation.DSMT4" ShapeID="_x0000_i1098" DrawAspect="Content" ObjectID="_1682484314" r:id="rId151"/>
        </w:object>
      </w:r>
    </w:p>
    <w:p w14:paraId="3D2D67D7" w14:textId="0B376D4B" w:rsidR="00896C59" w:rsidRPr="00F83439" w:rsidRDefault="00896C59" w:rsidP="00F83439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proofErr w:type="spellStart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hông</w:t>
      </w:r>
      <w:proofErr w:type="spellEnd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ó</w:t>
      </w:r>
      <w:proofErr w:type="spellEnd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4666F" w:rsidRPr="006D12B2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ào</w:t>
      </w:r>
      <w:proofErr w:type="spellEnd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F8343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B4666F" w:rsidRPr="006D12B2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ùy</w:t>
      </w:r>
      <w:proofErr w:type="spellEnd"/>
      <w:r w:rsidR="00B4666F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ý.</w:t>
      </w:r>
      <w:r w:rsidR="00F8343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4666F" w:rsidRPr="006D12B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86A1E01">
          <v:shape id="_x0000_i1099" type="#_x0000_t75" style="width:31.8pt;height:14.4pt" o:ole="">
            <v:imagedata r:id="rId152" o:title=""/>
          </v:shape>
          <o:OLEObject Type="Embed" ProgID="Equation.DSMT4" ShapeID="_x0000_i1099" DrawAspect="Content" ObjectID="_1682484315" r:id="rId153"/>
        </w:object>
      </w:r>
      <w:r w:rsidR="00F83439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B4666F" w:rsidRPr="006D12B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060790A5">
          <v:shape id="_x0000_i1100" type="#_x0000_t75" style="width:40.8pt;height:14.4pt" o:ole="">
            <v:imagedata r:id="rId154" o:title=""/>
          </v:shape>
          <o:OLEObject Type="Embed" ProgID="Equation.DSMT4" ShapeID="_x0000_i1100" DrawAspect="Content" ObjectID="_1682484316" r:id="rId155"/>
        </w:object>
      </w:r>
    </w:p>
    <w:p w14:paraId="11F5851D" w14:textId="3A79E97B" w:rsidR="00896C59" w:rsidRPr="006D12B2" w:rsidRDefault="00896C59" w:rsidP="00BF5F11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F5F11" w:rsidRPr="006D12B2">
        <w:rPr>
          <w:rFonts w:ascii="Times New Roman" w:hAnsi="Times New Roman" w:cs="Times New Roman"/>
          <w:i/>
          <w:sz w:val="24"/>
          <w:szCs w:val="24"/>
        </w:rPr>
        <w:t>m</w:t>
      </w:r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F11"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F5F11" w:rsidRPr="006D12B2">
        <w:rPr>
          <w:rFonts w:ascii="Times New Roman" w:hAnsi="Times New Roman" w:cs="Times New Roman"/>
          <w:sz w:val="24"/>
          <w:szCs w:val="24"/>
        </w:rPr>
        <w:t xml:space="preserve">: </w:t>
      </w:r>
      <w:r w:rsidR="00BF5F11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300" w:dyaOrig="360" w14:anchorId="5F90B523">
          <v:shape id="_x0000_i1101" type="#_x0000_t75" style="width:65.4pt;height:18pt" o:ole="">
            <v:imagedata r:id="rId156" o:title=""/>
          </v:shape>
          <o:OLEObject Type="Embed" ProgID="Equation.DSMT4" ShapeID="_x0000_i1101" DrawAspect="Content" ObjectID="_1682484317" r:id="rId157"/>
        </w:object>
      </w:r>
      <w:r w:rsidR="00BF5F11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BF5F11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340" w:dyaOrig="360" w14:anchorId="4D81E1A5">
          <v:shape id="_x0000_i1102" type="#_x0000_t75" style="width:67.2pt;height:18pt" o:ole="">
            <v:imagedata r:id="rId158" o:title=""/>
          </v:shape>
          <o:OLEObject Type="Embed" ProgID="Equation.DSMT4" ShapeID="_x0000_i1102" DrawAspect="Content" ObjectID="_1682484318" r:id="rId159"/>
        </w:object>
      </w:r>
      <w:r w:rsidR="00BF5F11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BF5F11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0ABA604B">
          <v:shape id="_x0000_i1103" type="#_x0000_t75" style="width:66pt;height:18pt" o:ole="">
            <v:imagedata r:id="rId160" o:title=""/>
          </v:shape>
          <o:OLEObject Type="Embed" ProgID="Equation.DSMT4" ShapeID="_x0000_i1103" DrawAspect="Content" ObjectID="_1682484319" r:id="rId161"/>
        </w:object>
      </w:r>
    </w:p>
    <w:p w14:paraId="135B66F8" w14:textId="1270A275" w:rsidR="00896C59" w:rsidRPr="006D12B2" w:rsidRDefault="00896C59" w:rsidP="00F83439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BF5F11" w:rsidRPr="006D12B2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EC5B3CB">
          <v:shape id="_x0000_i1104" type="#_x0000_t75" style="width:42pt;height:16.2pt" o:ole="">
            <v:imagedata r:id="rId162" o:title=""/>
          </v:shape>
          <o:OLEObject Type="Embed" ProgID="Equation.DSMT4" ShapeID="_x0000_i1104" DrawAspect="Content" ObjectID="_1682484320" r:id="rId163"/>
        </w:object>
      </w:r>
      <w:r w:rsidR="00F83439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BF5F11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6FED2274">
          <v:shape id="_x0000_i1105" type="#_x0000_t75" style="width:52.8pt;height:16.2pt" o:ole="">
            <v:imagedata r:id="rId164" o:title=""/>
          </v:shape>
          <o:OLEObject Type="Embed" ProgID="Equation.DSMT4" ShapeID="_x0000_i1105" DrawAspect="Content" ObjectID="_1682484321" r:id="rId165"/>
        </w:object>
      </w:r>
      <w:r w:rsidR="00F83439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F5F11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5A21482">
          <v:shape id="_x0000_i1106" type="#_x0000_t75" style="width:51pt;height:16.2pt" o:ole="">
            <v:imagedata r:id="rId166" o:title=""/>
          </v:shape>
          <o:OLEObject Type="Embed" ProgID="Equation.DSMT4" ShapeID="_x0000_i1106" DrawAspect="Content" ObjectID="_1682484322" r:id="rId167"/>
        </w:object>
      </w:r>
      <w:r w:rsidR="00F83439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BF5F11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F9556C9">
          <v:shape id="_x0000_i1107" type="#_x0000_t75" style="width:51pt;height:16.2pt" o:ole="">
            <v:imagedata r:id="rId168" o:title=""/>
          </v:shape>
          <o:OLEObject Type="Embed" ProgID="Equation.DSMT4" ShapeID="_x0000_i1107" DrawAspect="Content" ObjectID="_1682484323" r:id="rId169"/>
        </w:object>
      </w:r>
    </w:p>
    <w:p w14:paraId="4377073F" w14:textId="344CA43C" w:rsidR="0014196B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sở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R</w:t>
      </w:r>
      <w:r w:rsidR="0014196B" w:rsidRPr="006D12B2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8C0617E" w14:textId="0A09F16F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14196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136CE569">
          <v:shape id="_x0000_i1108" type="#_x0000_t75" style="width:172.2pt;height:20.4pt" o:ole="">
            <v:imagedata r:id="rId170" o:title=""/>
          </v:shape>
          <o:OLEObject Type="Embed" ProgID="Equation.DSMT4" ShapeID="_x0000_i1108" DrawAspect="Content" ObjectID="_1682484324" r:id="rId171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14196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3420" w:dyaOrig="400" w14:anchorId="03C3CFDD">
          <v:shape id="_x0000_i1109" type="#_x0000_t75" style="width:171pt;height:20.4pt" o:ole="">
            <v:imagedata r:id="rId172" o:title=""/>
          </v:shape>
          <o:OLEObject Type="Embed" ProgID="Equation.DSMT4" ShapeID="_x0000_i1109" DrawAspect="Content" ObjectID="_1682484325" r:id="rId173"/>
        </w:object>
      </w:r>
    </w:p>
    <w:p w14:paraId="7768D5D8" w14:textId="15F35D3D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4196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571931E4">
          <v:shape id="_x0000_i1110" type="#_x0000_t75" style="width:166.2pt;height:20.4pt" o:ole="">
            <v:imagedata r:id="rId174" o:title=""/>
          </v:shape>
          <o:OLEObject Type="Embed" ProgID="Equation.DSMT4" ShapeID="_x0000_i1110" DrawAspect="Content" ObjectID="_1682484326" r:id="rId175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="0014196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6987B338">
          <v:shape id="_x0000_i1111" type="#_x0000_t75" style="width:166.2pt;height:20.4pt" o:ole="">
            <v:imagedata r:id="rId176" o:title=""/>
          </v:shape>
          <o:OLEObject Type="Embed" ProgID="Equation.DSMT4" ShapeID="_x0000_i1111" DrawAspect="Content" ObjectID="_1682484327" r:id="rId177"/>
        </w:object>
      </w:r>
    </w:p>
    <w:p w14:paraId="2E67DE9C" w14:textId="3AD96127" w:rsidR="0014196B" w:rsidRPr="006D12B2" w:rsidRDefault="00896C59" w:rsidP="0014196B">
      <w:pPr>
        <w:tabs>
          <w:tab w:val="left" w:pos="9360"/>
        </w:tabs>
        <w:spacing w:after="12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con </w:t>
      </w:r>
      <w:r w:rsidR="0014196B" w:rsidRPr="006D12B2">
        <w:rPr>
          <w:rFonts w:ascii="Times New Roman" w:hAnsi="Times New Roman" w:cs="Times New Roman"/>
          <w:i/>
          <w:sz w:val="24"/>
          <w:szCs w:val="24"/>
        </w:rPr>
        <w:t>W</w:t>
      </w:r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4196B" w:rsidRPr="006D12B2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7A0E53CA">
          <v:shape id="_x0000_i1112" type="#_x0000_t75" style="width:231.6pt;height:20.4pt" o:ole="">
            <v:imagedata r:id="rId178" o:title=""/>
          </v:shape>
          <o:OLEObject Type="Embed" ProgID="Equation.DSMT4" ShapeID="_x0000_i1112" DrawAspect="Content" ObjectID="_1682484328" r:id="rId179"/>
        </w:object>
      </w:r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96B" w:rsidRPr="006D12B2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14196B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4196B" w:rsidRPr="006D12B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12B1732F">
          <v:shape id="_x0000_i1113" type="#_x0000_t75" style="width:16.8pt;height:15pt" o:ole="">
            <v:imagedata r:id="rId180" o:title=""/>
          </v:shape>
          <o:OLEObject Type="Embed" ProgID="Equation.DSMT4" ShapeID="_x0000_i1113" DrawAspect="Content" ObjectID="_1682484329" r:id="rId181"/>
        </w:object>
      </w:r>
    </w:p>
    <w:p w14:paraId="5C4C2684" w14:textId="0FBB7504" w:rsidR="00896C59" w:rsidRPr="006D12B2" w:rsidRDefault="00896C59" w:rsidP="003D4C55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14196B" w:rsidRPr="006D12B2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4F5BE356">
          <v:shape id="_x0000_i1114" type="#_x0000_t75" style="width:51.6pt;height:14.4pt" o:ole="">
            <v:imagedata r:id="rId182" o:title=""/>
          </v:shape>
          <o:OLEObject Type="Embed" ProgID="Equation.DSMT4" ShapeID="_x0000_i1114" DrawAspect="Content" ObjectID="_1682484330" r:id="rId183"/>
        </w:object>
      </w:r>
      <w:r w:rsidR="003D4C55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</w:t>
      </w:r>
      <w:r w:rsidR="0014196B" w:rsidRPr="006D12B2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3197668D">
          <v:shape id="_x0000_i1115" type="#_x0000_t75" style="width:52.8pt;height:14.4pt" o:ole="">
            <v:imagedata r:id="rId184" o:title=""/>
          </v:shape>
          <o:OLEObject Type="Embed" ProgID="Equation.DSMT4" ShapeID="_x0000_i1115" DrawAspect="Content" ObjectID="_1682484331" r:id="rId185"/>
        </w:object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3D4C55">
        <w:rPr>
          <w:rFonts w:ascii="Times New Roman" w:hAnsi="Times New Roman" w:cs="Times New Roman"/>
          <w:b/>
          <w:bCs/>
          <w:color w:val="FF0000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14196B" w:rsidRPr="006D12B2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79947BF6">
          <v:shape id="_x0000_i1116" type="#_x0000_t75" style="width:52.8pt;height:14.4pt" o:ole="">
            <v:imagedata r:id="rId186" o:title=""/>
          </v:shape>
          <o:OLEObject Type="Embed" ProgID="Equation.DSMT4" ShapeID="_x0000_i1116" DrawAspect="Content" ObjectID="_1682484332" r:id="rId187"/>
        </w:object>
      </w:r>
      <w:r w:rsidR="003D4C55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14196B" w:rsidRPr="006D12B2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C2E5CD2">
          <v:shape id="_x0000_i1117" type="#_x0000_t75" style="width:49.8pt;height:14.4pt" o:ole="">
            <v:imagedata r:id="rId188" o:title=""/>
          </v:shape>
          <o:OLEObject Type="Embed" ProgID="Equation.DSMT4" ShapeID="_x0000_i1117" DrawAspect="Content" ObjectID="_1682484333" r:id="rId189"/>
        </w:object>
      </w:r>
    </w:p>
    <w:p w14:paraId="7CF39874" w14:textId="6634F355" w:rsidR="004E1CD0" w:rsidRPr="006D12B2" w:rsidRDefault="00896C59" w:rsidP="004E1CD0">
      <w:pPr>
        <w:tabs>
          <w:tab w:val="left" w:pos="9360"/>
        </w:tabs>
        <w:spacing w:after="120"/>
        <w:ind w:left="540" w:hanging="5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0585EE66">
          <v:shape id="_x0000_i1118" type="#_x0000_t75" style="width:44.4pt;height:18pt" o:ole="">
            <v:imagedata r:id="rId190" o:title=""/>
          </v:shape>
          <o:OLEObject Type="Embed" ProgID="Equation.DSMT4" ShapeID="_x0000_i1118" DrawAspect="Content" ObjectID="_1682484334" r:id="rId191"/>
        </w:object>
      </w:r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E1CD0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7E175FCB">
          <v:shape id="_x0000_i1119" type="#_x0000_t75" style="width:75.6pt;height:16.2pt" o:ole="">
            <v:imagedata r:id="rId192" o:title=""/>
          </v:shape>
          <o:OLEObject Type="Embed" ProgID="Equation.DSMT4" ShapeID="_x0000_i1119" DrawAspect="Content" ObjectID="_1682484335" r:id="rId193"/>
        </w:object>
      </w:r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sở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E1CD0" w:rsidRPr="006D12B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61C2FD68">
          <v:shape id="_x0000_i1120" type="#_x0000_t75" style="width:79.8pt;height:20.4pt" o:ole="">
            <v:imagedata r:id="rId194" o:title=""/>
          </v:shape>
          <o:OLEObject Type="Embed" ProgID="Equation.DSMT4" ShapeID="_x0000_i1120" DrawAspect="Content" ObjectID="_1682484336" r:id="rId195"/>
        </w:object>
      </w:r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1CD0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E1CD0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108078FE">
          <v:shape id="_x0000_i1121" type="#_x0000_t75" style="width:64.8pt;height:18pt" o:ole="">
            <v:imagedata r:id="rId196" o:title=""/>
          </v:shape>
          <o:OLEObject Type="Embed" ProgID="Equation.DSMT4" ShapeID="_x0000_i1121" DrawAspect="Content" ObjectID="_1682484337" r:id="rId197"/>
        </w:object>
      </w:r>
      <w:r w:rsidR="004E1CD0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2BAE6591">
          <v:shape id="_x0000_i1122" type="#_x0000_t75" style="width:75pt;height:18pt" o:ole="">
            <v:imagedata r:id="rId198" o:title=""/>
          </v:shape>
          <o:OLEObject Type="Embed" ProgID="Equation.DSMT4" ShapeID="_x0000_i1122" DrawAspect="Content" ObjectID="_1682484338" r:id="rId199"/>
        </w:object>
      </w:r>
      <w:r w:rsidR="004E1CD0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5C7B357B">
          <v:shape id="_x0000_i1123" type="#_x0000_t75" style="width:79.8pt;height:18pt" o:ole="">
            <v:imagedata r:id="rId200" o:title=""/>
          </v:shape>
          <o:OLEObject Type="Embed" ProgID="Equation.DSMT4" ShapeID="_x0000_i1123" DrawAspect="Content" ObjectID="_1682484339" r:id="rId201"/>
        </w:object>
      </w:r>
    </w:p>
    <w:p w14:paraId="5B7DE57B" w14:textId="1C7DBFD3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960" w:dyaOrig="360" w14:anchorId="2E58B753">
          <v:shape id="_x0000_i1124" type="#_x0000_t75" style="width:98.4pt;height:18pt" o:ole="">
            <v:imagedata r:id="rId202" o:title=""/>
          </v:shape>
          <o:OLEObject Type="Embed" ProgID="Equation.DSMT4" ShapeID="_x0000_i1124" DrawAspect="Content" ObjectID="_1682484340" r:id="rId203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160" w:dyaOrig="360" w14:anchorId="57023705">
          <v:shape id="_x0000_i1125" type="#_x0000_t75" style="width:108pt;height:18pt" o:ole="">
            <v:imagedata r:id="rId204" o:title=""/>
          </v:shape>
          <o:OLEObject Type="Embed" ProgID="Equation.DSMT4" ShapeID="_x0000_i1125" DrawAspect="Content" ObjectID="_1682484341" r:id="rId205"/>
        </w:object>
      </w:r>
    </w:p>
    <w:p w14:paraId="07D9861D" w14:textId="5DAA380B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45A9A6C9">
          <v:shape id="_x0000_i1126" type="#_x0000_t75" style="width:99.6pt;height:18pt" o:ole="">
            <v:imagedata r:id="rId206" o:title=""/>
          </v:shape>
          <o:OLEObject Type="Embed" ProgID="Equation.DSMT4" ShapeID="_x0000_i1126" DrawAspect="Content" ObjectID="_1682484342" r:id="rId20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="004E1CD0" w:rsidRPr="006D12B2">
        <w:rPr>
          <w:rFonts w:ascii="Times New Roman" w:hAnsi="Times New Roman" w:cs="Times New Roman"/>
          <w:position w:val="-12"/>
          <w:sz w:val="24"/>
          <w:szCs w:val="24"/>
        </w:rPr>
        <w:object w:dxaOrig="1980" w:dyaOrig="360" w14:anchorId="249E081E">
          <v:shape id="_x0000_i1127" type="#_x0000_t75" style="width:99pt;height:18pt" o:ole="">
            <v:imagedata r:id="rId208" o:title=""/>
          </v:shape>
          <o:OLEObject Type="Embed" ProgID="Equation.DSMT4" ShapeID="_x0000_i1127" DrawAspect="Content" ObjectID="_1682484343" r:id="rId209"/>
        </w:object>
      </w:r>
    </w:p>
    <w:p w14:paraId="3EFAC5A0" w14:textId="2769D680" w:rsidR="00896C59" w:rsidRPr="003D4C55" w:rsidRDefault="00896C59" w:rsidP="003D4C55">
      <w:pPr>
        <w:tabs>
          <w:tab w:val="left" w:pos="9360"/>
        </w:tabs>
        <w:spacing w:after="120"/>
        <w:ind w:left="540" w:hanging="540"/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D4AA3" w:rsidRPr="003C15E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sở</w:t>
      </w:r>
      <w:proofErr w:type="spellEnd"/>
      <w:r w:rsidR="009D4AA3" w:rsidRPr="006D12B2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30DA3ED6">
          <v:shape id="_x0000_i1128" type="#_x0000_t75" style="width:105pt;height:20.4pt" o:ole="">
            <v:imagedata r:id="rId210" o:title=""/>
          </v:shape>
          <o:OLEObject Type="Embed" ProgID="Equation.DSMT4" ShapeID="_x0000_i1128" DrawAspect="Content" ObjectID="_1682484344" r:id="rId211"/>
        </w:object>
      </w:r>
      <w:r w:rsidR="009D4AA3" w:rsidRPr="006D12B2">
        <w:rPr>
          <w:rFonts w:ascii="Times New Roman" w:hAnsi="Times New Roman" w:cs="Times New Roman"/>
          <w:sz w:val="24"/>
          <w:szCs w:val="24"/>
        </w:rPr>
        <w:t xml:space="preserve"> sang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sở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D4AA3" w:rsidRPr="006D12B2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3FA954CF">
          <v:shape id="_x0000_i1129" type="#_x0000_t75" style="width:117pt;height:20.4pt" o:ole="">
            <v:imagedata r:id="rId212" o:title=""/>
          </v:shape>
          <o:OLEObject Type="Embed" ProgID="Equation.DSMT4" ShapeID="_x0000_i1129" DrawAspect="Content" ObjectID="_1682484345" r:id="rId213"/>
        </w:object>
      </w:r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4AA3" w:rsidRPr="006D12B2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9D4AA3" w:rsidRPr="006D12B2">
        <w:rPr>
          <w:rFonts w:ascii="Times New Roman" w:hAnsi="Times New Roman" w:cs="Times New Roman"/>
          <w:sz w:val="24"/>
          <w:szCs w:val="24"/>
        </w:rPr>
        <w:t xml:space="preserve"> R</w:t>
      </w:r>
      <w:r w:rsidR="009D4AA3" w:rsidRPr="006D12B2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FE3ED47" w14:textId="2FB19140" w:rsidR="00896C59" w:rsidRPr="003D4C55" w:rsidRDefault="00896C59" w:rsidP="003D4C55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9D4AA3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260" w:dyaOrig="720" w14:anchorId="156C945E">
          <v:shape id="_x0000_i1130" type="#_x0000_t75" style="width:63.6pt;height:36pt" o:ole="">
            <v:imagedata r:id="rId214" o:title=""/>
          </v:shape>
          <o:OLEObject Type="Embed" ProgID="Equation.DSMT4" ShapeID="_x0000_i1130" DrawAspect="Content" ObjectID="_1682484346" r:id="rId215"/>
        </w:object>
      </w:r>
      <w:r w:rsidR="003D4C55">
        <w:rPr>
          <w:rFonts w:ascii="Times New Roman" w:hAnsi="Times New Roman" w:cs="Times New Roman"/>
          <w:b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.  </w:t>
      </w:r>
      <w:r w:rsidR="009D4AA3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219" w:dyaOrig="720" w14:anchorId="19DF9609">
          <v:shape id="_x0000_i1131" type="#_x0000_t75" style="width:61.2pt;height:36pt" o:ole="">
            <v:imagedata r:id="rId216" o:title=""/>
          </v:shape>
          <o:OLEObject Type="Embed" ProgID="Equation.DSMT4" ShapeID="_x0000_i1131" DrawAspect="Content" ObjectID="_1682484347" r:id="rId217"/>
        </w:object>
      </w:r>
      <w:r w:rsidR="003D4C55">
        <w:rPr>
          <w:rFonts w:ascii="Times New Roman" w:hAnsi="Times New Roman" w:cs="Times New Roman"/>
          <w:b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9D4AA3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640" w:dyaOrig="720" w14:anchorId="4C32FA1D">
          <v:shape id="_x0000_i1132" type="#_x0000_t75" style="width:82.2pt;height:36pt" o:ole="">
            <v:imagedata r:id="rId218" o:title=""/>
          </v:shape>
          <o:OLEObject Type="Embed" ProgID="Equation.DSMT4" ShapeID="_x0000_i1132" DrawAspect="Content" ObjectID="_1682484348" r:id="rId219"/>
        </w:object>
      </w:r>
      <w:r w:rsidR="003D4C55">
        <w:rPr>
          <w:rFonts w:ascii="Times New Roman" w:hAnsi="Times New Roman" w:cs="Times New Roman"/>
          <w:b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9D4AA3" w:rsidRPr="006D12B2">
        <w:rPr>
          <w:rFonts w:ascii="Times New Roman" w:hAnsi="Times New Roman" w:cs="Times New Roman"/>
          <w:b/>
          <w:position w:val="-30"/>
          <w:sz w:val="24"/>
          <w:szCs w:val="24"/>
        </w:rPr>
        <w:object w:dxaOrig="1560" w:dyaOrig="720" w14:anchorId="1C559E0E">
          <v:shape id="_x0000_i1133" type="#_x0000_t75" style="width:78pt;height:36pt" o:ole="">
            <v:imagedata r:id="rId220" o:title=""/>
          </v:shape>
          <o:OLEObject Type="Embed" ProgID="Equation.DSMT4" ShapeID="_x0000_i1133" DrawAspect="Content" ObjectID="_1682484349" r:id="rId221"/>
        </w:object>
      </w:r>
    </w:p>
    <w:p w14:paraId="39177771" w14:textId="6DE8D2FC" w:rsidR="009D4AA3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1. 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đặc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trưng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065101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065101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065101" w:rsidRPr="006D12B2">
        <w:rPr>
          <w:rFonts w:ascii="Times New Roman" w:hAnsi="Times New Roman" w:cs="Times New Roman"/>
          <w:position w:val="-50"/>
          <w:sz w:val="24"/>
          <w:szCs w:val="24"/>
        </w:rPr>
        <w:object w:dxaOrig="1740" w:dyaOrig="1120" w14:anchorId="6315373C">
          <v:shape id="_x0000_i1134" type="#_x0000_t75" style="width:87pt;height:55.2pt" o:ole="">
            <v:imagedata r:id="rId222" o:title=""/>
          </v:shape>
          <o:OLEObject Type="Embed" ProgID="Equation.DSMT4" ShapeID="_x0000_i1134" DrawAspect="Content" ObjectID="_1682484350" r:id="rId223"/>
        </w:object>
      </w:r>
    </w:p>
    <w:p w14:paraId="791FC66A" w14:textId="6412FEBB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065101" w:rsidRPr="006D12B2">
        <w:rPr>
          <w:rFonts w:ascii="Times New Roman" w:hAnsi="Times New Roman" w:cs="Times New Roman"/>
          <w:b/>
          <w:position w:val="-10"/>
          <w:sz w:val="24"/>
          <w:szCs w:val="24"/>
        </w:rPr>
        <w:object w:dxaOrig="2020" w:dyaOrig="320" w14:anchorId="2179CFBB">
          <v:shape id="_x0000_i1135" type="#_x0000_t75" style="width:100.2pt;height:16.2pt" o:ole="">
            <v:imagedata r:id="rId224" o:title=""/>
          </v:shape>
          <o:OLEObject Type="Embed" ProgID="Equation.DSMT4" ShapeID="_x0000_i1135" DrawAspect="Content" ObjectID="_1682484351" r:id="rId225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065101" w:rsidRPr="006D12B2">
        <w:rPr>
          <w:rFonts w:ascii="Times New Roman" w:hAnsi="Times New Roman" w:cs="Times New Roman"/>
          <w:b/>
          <w:position w:val="-10"/>
          <w:sz w:val="24"/>
          <w:szCs w:val="24"/>
        </w:rPr>
        <w:object w:dxaOrig="2100" w:dyaOrig="360" w14:anchorId="6CA3D443">
          <v:shape id="_x0000_i1136" type="#_x0000_t75" style="width:105pt;height:18pt" o:ole="">
            <v:imagedata r:id="rId226" o:title=""/>
          </v:shape>
          <o:OLEObject Type="Embed" ProgID="Equation.DSMT4" ShapeID="_x0000_i1136" DrawAspect="Content" ObjectID="_1682484352" r:id="rId227"/>
        </w:object>
      </w:r>
    </w:p>
    <w:p w14:paraId="530BC026" w14:textId="7C1F38F1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65101" w:rsidRPr="006D12B2">
        <w:rPr>
          <w:rFonts w:ascii="Times New Roman" w:hAnsi="Times New Roman" w:cs="Times New Roman"/>
          <w:b/>
          <w:position w:val="-10"/>
          <w:sz w:val="24"/>
          <w:szCs w:val="24"/>
        </w:rPr>
        <w:object w:dxaOrig="2240" w:dyaOrig="360" w14:anchorId="029B1E2B">
          <v:shape id="_x0000_i1137" type="#_x0000_t75" style="width:111.6pt;height:18pt" o:ole="">
            <v:imagedata r:id="rId228" o:title=""/>
          </v:shape>
          <o:OLEObject Type="Embed" ProgID="Equation.DSMT4" ShapeID="_x0000_i1137" DrawAspect="Content" ObjectID="_1682484353" r:id="rId229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="00B77552" w:rsidRPr="006D12B2">
        <w:rPr>
          <w:rFonts w:ascii="Times New Roman" w:hAnsi="Times New Roman" w:cs="Times New Roman"/>
          <w:b/>
          <w:position w:val="-10"/>
          <w:sz w:val="24"/>
          <w:szCs w:val="24"/>
        </w:rPr>
        <w:object w:dxaOrig="2100" w:dyaOrig="360" w14:anchorId="410DE181">
          <v:shape id="_x0000_i1138" type="#_x0000_t75" style="width:105pt;height:18pt" o:ole="">
            <v:imagedata r:id="rId230" o:title=""/>
          </v:shape>
          <o:OLEObject Type="Embed" ProgID="Equation.DSMT4" ShapeID="_x0000_i1138" DrawAspect="Content" ObjectID="_1682484354" r:id="rId231"/>
        </w:object>
      </w:r>
    </w:p>
    <w:p w14:paraId="4D56737A" w14:textId="45334120" w:rsidR="009F1166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2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Tìm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vectơ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riêng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 </w:t>
      </w:r>
      <w:proofErr w:type="spellStart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>trận</w:t>
      </w:r>
      <w:proofErr w:type="spellEnd"/>
      <w:r w:rsidR="004F392D" w:rsidRPr="006D12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F392D" w:rsidRPr="006D12B2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1700" w:dyaOrig="1120" w14:anchorId="0F86B58F">
          <v:shape id="_x0000_i1139" type="#_x0000_t75" style="width:84.6pt;height:56.4pt" o:ole="">
            <v:imagedata r:id="rId232" o:title=""/>
          </v:shape>
          <o:OLEObject Type="Embed" ProgID="Equation.DSMT4" ShapeID="_x0000_i1139" DrawAspect="Content" ObjectID="_1682484355" r:id="rId233"/>
        </w:object>
      </w:r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F392D" w:rsidRPr="006D12B2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DEFE4C0">
          <v:shape id="_x0000_i1140" type="#_x0000_t75" style="width:30.6pt;height:13.8pt" o:ole="">
            <v:imagedata r:id="rId234" o:title=""/>
          </v:shape>
          <o:OLEObject Type="Embed" ProgID="Equation.DSMT4" ShapeID="_x0000_i1140" DrawAspect="Content" ObjectID="_1682484356" r:id="rId235"/>
        </w:object>
      </w:r>
    </w:p>
    <w:p w14:paraId="56381FAD" w14:textId="26953587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4F392D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6E15031">
          <v:shape id="_x0000_i1141" type="#_x0000_t75" style="width:63pt;height:15.6pt" o:ole="">
            <v:imagedata r:id="rId236" o:title=""/>
          </v:shape>
          <o:OLEObject Type="Embed" ProgID="Equation.DSMT4" ShapeID="_x0000_i1141" DrawAspect="Content" ObjectID="_1682484357" r:id="rId237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4F392D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75E44FA6">
          <v:shape id="_x0000_i1142" type="#_x0000_t75" style="width:74.4pt;height:15.6pt" o:ole="">
            <v:imagedata r:id="rId238" o:title=""/>
          </v:shape>
          <o:OLEObject Type="Embed" ProgID="Equation.DSMT4" ShapeID="_x0000_i1142" DrawAspect="Content" ObjectID="_1682484358" r:id="rId239"/>
        </w:object>
      </w:r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F392D" w:rsidRPr="006D12B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2D0929B">
          <v:shape id="_x0000_i1143" type="#_x0000_t75" style="width:54.6pt;height:20.4pt" o:ole="">
            <v:imagedata r:id="rId240" o:title=""/>
          </v:shape>
          <o:OLEObject Type="Embed" ProgID="Equation.DSMT4" ShapeID="_x0000_i1143" DrawAspect="Content" ObjectID="_1682484359" r:id="rId241"/>
        </w:object>
      </w:r>
    </w:p>
    <w:p w14:paraId="42241620" w14:textId="4AD00142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F392D" w:rsidRPr="006D12B2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3B2FA42B">
          <v:shape id="_x0000_i1144" type="#_x0000_t75" style="width:66pt;height:15.6pt" o:ole="">
            <v:imagedata r:id="rId242" o:title=""/>
          </v:shape>
          <o:OLEObject Type="Embed" ProgID="Equation.DSMT4" ShapeID="_x0000_i1144" DrawAspect="Content" ObjectID="_1682484360" r:id="rId243"/>
        </w:object>
      </w:r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F392D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4F392D" w:rsidRPr="006D12B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2DB9CE14">
          <v:shape id="_x0000_i1145" type="#_x0000_t75" style="width:54.6pt;height:20.4pt" o:ole="">
            <v:imagedata r:id="rId244" o:title=""/>
          </v:shape>
          <o:OLEObject Type="Embed" ProgID="Equation.DSMT4" ShapeID="_x0000_i1145" DrawAspect="Content" ObjectID="_1682484361" r:id="rId245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proofErr w:type="spellStart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hông</w:t>
      </w:r>
      <w:proofErr w:type="spellEnd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ó</w:t>
      </w:r>
      <w:proofErr w:type="spellEnd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ectơ</w:t>
      </w:r>
      <w:proofErr w:type="spellEnd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ào</w:t>
      </w:r>
      <w:proofErr w:type="spellEnd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spellStart"/>
      <w:r w:rsidR="004F392D" w:rsidRPr="006D12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ỏa</w:t>
      </w:r>
      <w:proofErr w:type="spellEnd"/>
    </w:p>
    <w:p w14:paraId="7D71A123" w14:textId="50781C0D" w:rsidR="00896C59" w:rsidRPr="006D12B2" w:rsidRDefault="00896C59" w:rsidP="00896C59">
      <w:pPr>
        <w:tabs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720AF" w:rsidRPr="006D12B2">
        <w:rPr>
          <w:rFonts w:ascii="Times New Roman" w:hAnsi="Times New Roman" w:cs="Times New Roman"/>
          <w:b/>
          <w:bCs/>
          <w:sz w:val="24"/>
          <w:szCs w:val="24"/>
        </w:rPr>
        <w:t>23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Giả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ma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rận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3,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ặ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rư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30F1E" w:rsidRPr="006D12B2">
        <w:rPr>
          <w:rFonts w:ascii="Times New Roman" w:hAnsi="Times New Roman" w:cs="Times New Roman"/>
          <w:position w:val="-10"/>
          <w:sz w:val="24"/>
          <w:szCs w:val="24"/>
        </w:rPr>
        <w:object w:dxaOrig="2620" w:dyaOrig="320" w14:anchorId="1C1443C2">
          <v:shape id="_x0000_i1146" type="#_x0000_t75" style="width:131.4pt;height:16.2pt" o:ole="">
            <v:imagedata r:id="rId246" o:title=""/>
          </v:shape>
          <o:OLEObject Type="Embed" ProgID="Equation.DSMT4" ShapeID="_x0000_i1146" DrawAspect="Content" ObjectID="_1682484362" r:id="rId247"/>
        </w:objec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>?</w:t>
      </w:r>
    </w:p>
    <w:p w14:paraId="27DA9AD8" w14:textId="4924397A" w:rsidR="00B30F1E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A. 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30F1E" w:rsidRPr="006D12B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52AE1C6">
          <v:shape id="_x0000_i1147" type="#_x0000_t75" style="width:35.4pt;height:14.4pt" o:ole="">
            <v:imagedata r:id="rId248" o:title=""/>
          </v:shape>
          <o:OLEObject Type="Embed" ProgID="Equation.DSMT4" ShapeID="_x0000_i1147" DrawAspect="Content" ObjectID="_1682484363" r:id="rId249"/>
        </w:objec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ect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>.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0B3FC1EA" w14:textId="6523C21C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>.</w:t>
      </w:r>
    </w:p>
    <w:p w14:paraId="4878201B" w14:textId="27397F2C" w:rsidR="00B30F1E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B30F1E" w:rsidRPr="006D12B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E726FD8">
          <v:shape id="_x0000_i1148" type="#_x0000_t75" style="width:27pt;height:14.4pt" o:ole="">
            <v:imagedata r:id="rId250" o:title=""/>
          </v:shape>
          <o:OLEObject Type="Embed" ProgID="Equation.DSMT4" ShapeID="_x0000_i1148" DrawAspect="Content" ObjectID="_1682484364" r:id="rId251"/>
        </w:objec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,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vect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>.</w: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7FEEDC6" w14:textId="0DBDE147" w:rsidR="00896C59" w:rsidRPr="006D12B2" w:rsidRDefault="00896C59" w:rsidP="00896C59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D.  </w:t>
      </w:r>
      <w:r w:rsidR="00B30F1E" w:rsidRPr="006D12B2">
        <w:rPr>
          <w:rFonts w:ascii="Times New Roman" w:hAnsi="Times New Roman" w:cs="Times New Roman"/>
          <w:i/>
          <w:sz w:val="24"/>
          <w:szCs w:val="24"/>
        </w:rPr>
        <w:t>A</w:t>
      </w:r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B30F1E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0F1E" w:rsidRPr="006D12B2">
        <w:rPr>
          <w:rFonts w:ascii="Times New Roman" w:hAnsi="Times New Roman" w:cs="Times New Roman"/>
          <w:sz w:val="24"/>
          <w:szCs w:val="24"/>
        </w:rPr>
        <w:t>được</w:t>
      </w:r>
      <w:proofErr w:type="spellEnd"/>
    </w:p>
    <w:p w14:paraId="141975C2" w14:textId="77777777" w:rsidR="000E25A9" w:rsidRDefault="000E25A9" w:rsidP="00795F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D610302" w14:textId="77777777" w:rsidR="000E25A9" w:rsidRDefault="000E25A9" w:rsidP="00795F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AA5D243" w14:textId="77777777" w:rsidR="000E25A9" w:rsidRDefault="000E25A9" w:rsidP="00795F6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2BE28DC" w14:textId="5DBD1A46" w:rsidR="00795F6C" w:rsidRPr="006D12B2" w:rsidRDefault="006720AF" w:rsidP="00795F6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24. 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có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loại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hàng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hoa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́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với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hàm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va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̀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cầu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lần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5F6C" w:rsidRPr="006D12B2">
        <w:rPr>
          <w:rFonts w:ascii="Times New Roman" w:hAnsi="Times New Roman" w:cs="Times New Roman"/>
          <w:sz w:val="24"/>
          <w:szCs w:val="24"/>
        </w:rPr>
        <w:t>lượt</w:t>
      </w:r>
      <w:proofErr w:type="spellEnd"/>
      <w:r w:rsidR="00795F6C" w:rsidRPr="006D12B2">
        <w:rPr>
          <w:rFonts w:ascii="Times New Roman" w:hAnsi="Times New Roman" w:cs="Times New Roman"/>
          <w:sz w:val="24"/>
          <w:szCs w:val="24"/>
        </w:rPr>
        <w:t xml:space="preserve"> là </w:t>
      </w:r>
    </w:p>
    <w:p w14:paraId="34327DCD" w14:textId="522D9B45" w:rsidR="00795F6C" w:rsidRPr="006D12B2" w:rsidRDefault="00795F6C" w:rsidP="00795F6C">
      <w:pPr>
        <w:rPr>
          <w:rFonts w:ascii="Times New Roman" w:hAnsi="Times New Roman" w:cs="Times New Roman"/>
          <w:sz w:val="24"/>
          <w:szCs w:val="24"/>
        </w:rPr>
      </w:pPr>
      <w:r w:rsidRPr="006D12B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6D12B2">
        <w:rPr>
          <w:rFonts w:ascii="Times New Roman" w:hAnsi="Times New Roman" w:cs="Times New Roman"/>
          <w:position w:val="-50"/>
          <w:sz w:val="24"/>
          <w:szCs w:val="24"/>
        </w:rPr>
        <w:object w:dxaOrig="4140" w:dyaOrig="1120" w14:anchorId="49227BDA">
          <v:shape id="_x0000_i1149" type="#_x0000_t75" style="width:207pt;height:55.2pt" o:ole="">
            <v:imagedata r:id="rId252" o:title=""/>
          </v:shape>
          <o:OLEObject Type="Embed" ProgID="Equation.DSMT4" ShapeID="_x0000_i1149" DrawAspect="Content" ObjectID="_1682484365" r:id="rId253"/>
        </w:object>
      </w:r>
      <w:r w:rsidRPr="006D12B2">
        <w:rPr>
          <w:rFonts w:ascii="Times New Roman" w:hAnsi="Times New Roman" w:cs="Times New Roman"/>
          <w:position w:val="-50"/>
          <w:sz w:val="24"/>
          <w:szCs w:val="24"/>
        </w:rPr>
        <w:object w:dxaOrig="4200" w:dyaOrig="1120" w14:anchorId="4AF6378E">
          <v:shape id="_x0000_i1150" type="#_x0000_t75" style="width:210.6pt;height:55.2pt" o:ole="">
            <v:imagedata r:id="rId254" o:title=""/>
          </v:shape>
          <o:OLEObject Type="Embed" ProgID="Equation.DSMT4" ShapeID="_x0000_i1150" DrawAspect="Content" ObjectID="_1682484366" r:id="rId255"/>
        </w:objec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401C64" w14:textId="1011014F" w:rsidR="006720AF" w:rsidRPr="006D12B2" w:rsidRDefault="00795F6C" w:rsidP="00795F6C">
      <w:pPr>
        <w:tabs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i/>
          <w:iCs/>
          <w:sz w:val="24"/>
          <w:szCs w:val="24"/>
        </w:rPr>
        <w:t>P</w:t>
      </w:r>
      <w:proofErr w:type="gramStart"/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ại</w:t>
      </w:r>
      <w:proofErr w:type="spellEnd"/>
      <w:proofErr w:type="gram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>:</w:t>
      </w:r>
    </w:p>
    <w:p w14:paraId="73F0120A" w14:textId="0BD04280" w:rsidR="006720AF" w:rsidRPr="006D12B2" w:rsidRDefault="006720AF" w:rsidP="003D4C55">
      <w:pPr>
        <w:tabs>
          <w:tab w:val="left" w:pos="2880"/>
          <w:tab w:val="left" w:pos="5040"/>
          <w:tab w:val="left" w:pos="720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795F6C" w:rsidRPr="006D12B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795F6C"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95F6C" w:rsidRPr="006D12B2">
        <w:rPr>
          <w:rFonts w:ascii="Times New Roman" w:hAnsi="Times New Roman" w:cs="Times New Roman"/>
          <w:sz w:val="24"/>
          <w:szCs w:val="24"/>
        </w:rPr>
        <w:t>= 17.</w:t>
      </w:r>
      <w:r w:rsidR="003D4C55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B.  </w:t>
      </w:r>
      <w:r w:rsidR="00795F6C" w:rsidRPr="006D12B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795F6C"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95F6C" w:rsidRPr="006D12B2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="00795F6C" w:rsidRPr="006D12B2">
        <w:rPr>
          <w:rFonts w:ascii="Times New Roman" w:hAnsi="Times New Roman" w:cs="Times New Roman"/>
          <w:sz w:val="24"/>
          <w:szCs w:val="24"/>
        </w:rPr>
        <w:t>7</w:t>
      </w:r>
      <w:r w:rsidR="00795F6C" w:rsidRPr="006D12B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95F6C" w:rsidRPr="006D12B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3D4C55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795F6C" w:rsidRPr="006D12B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795F6C"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95F6C" w:rsidRPr="006D12B2">
        <w:rPr>
          <w:rFonts w:ascii="Times New Roman" w:hAnsi="Times New Roman" w:cs="Times New Roman"/>
          <w:sz w:val="24"/>
          <w:szCs w:val="24"/>
        </w:rPr>
        <w:t>= 27.</w:t>
      </w:r>
      <w:r w:rsidR="003D4C55">
        <w:rPr>
          <w:rFonts w:ascii="Times New Roman" w:hAnsi="Times New Roman" w:cs="Times New Roman"/>
          <w:sz w:val="24"/>
          <w:szCs w:val="24"/>
        </w:rPr>
        <w:tab/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D.  </w:t>
      </w:r>
      <w:r w:rsidR="00795F6C" w:rsidRPr="006D12B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795F6C"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95F6C" w:rsidRPr="006D12B2">
        <w:rPr>
          <w:rFonts w:ascii="Times New Roman" w:hAnsi="Times New Roman" w:cs="Times New Roman"/>
          <w:sz w:val="24"/>
          <w:szCs w:val="24"/>
        </w:rPr>
        <w:t>=15.</w:t>
      </w:r>
    </w:p>
    <w:p w14:paraId="49510D5D" w14:textId="77777777" w:rsidR="00FE36B5" w:rsidRPr="006D12B2" w:rsidRDefault="006720AF" w:rsidP="003C15E2">
      <w:pPr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 25. 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FE36B5"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E36B5"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457A80E7" w14:textId="77777777" w:rsidR="00FE36B5" w:rsidRPr="006D12B2" w:rsidRDefault="00FE36B5" w:rsidP="00FE36B5">
      <w:pPr>
        <w:tabs>
          <w:tab w:val="left" w:pos="108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6D12B2">
        <w:rPr>
          <w:rFonts w:ascii="Times New Roman" w:hAnsi="Times New Roman" w:cs="Times New Roman"/>
          <w:sz w:val="24"/>
          <w:szCs w:val="24"/>
        </w:rPr>
        <w:t xml:space="preserve">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S1</w:t>
      </w:r>
      <w:r w:rsidRPr="006D12B2">
        <w:rPr>
          <w:rFonts w:ascii="Times New Roman" w:hAnsi="Times New Roman" w:cs="Times New Roman"/>
          <w:sz w:val="24"/>
          <w:szCs w:val="24"/>
        </w:rPr>
        <w:t xml:space="preserve"> = 9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D12B2">
        <w:rPr>
          <w:rFonts w:ascii="Times New Roman" w:hAnsi="Times New Roman" w:cs="Times New Roman"/>
          <w:sz w:val="24"/>
          <w:szCs w:val="24"/>
        </w:rPr>
        <w:t xml:space="preserve">–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proofErr w:type="gramStart"/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12B2">
        <w:rPr>
          <w:rFonts w:ascii="Times New Roman" w:hAnsi="Times New Roman" w:cs="Times New Roman"/>
          <w:sz w:val="24"/>
          <w:szCs w:val="24"/>
        </w:rPr>
        <w:t xml:space="preserve">  –</w:t>
      </w:r>
      <w:proofErr w:type="gramEnd"/>
      <w:r w:rsidRPr="006D12B2">
        <w:rPr>
          <w:rFonts w:ascii="Times New Roman" w:hAnsi="Times New Roman" w:cs="Times New Roman"/>
          <w:sz w:val="24"/>
          <w:szCs w:val="24"/>
        </w:rPr>
        <w:t xml:space="preserve"> 300 ;         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D1</w:t>
      </w:r>
      <w:r w:rsidRPr="006D12B2">
        <w:rPr>
          <w:rFonts w:ascii="Times New Roman" w:hAnsi="Times New Roman" w:cs="Times New Roman"/>
          <w:sz w:val="24"/>
          <w:szCs w:val="24"/>
        </w:rPr>
        <w:t xml:space="preserve"> = 835 –  8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D12B2">
        <w:rPr>
          <w:rFonts w:ascii="Times New Roman" w:hAnsi="Times New Roman" w:cs="Times New Roman"/>
          <w:sz w:val="24"/>
          <w:szCs w:val="24"/>
        </w:rPr>
        <w:t xml:space="preserve"> +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D12B2">
        <w:rPr>
          <w:rFonts w:ascii="Times New Roman" w:hAnsi="Times New Roman" w:cs="Times New Roman"/>
          <w:sz w:val="24"/>
          <w:szCs w:val="24"/>
        </w:rPr>
        <w:t xml:space="preserve"> + 2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07AFE8C6" w14:textId="77777777" w:rsidR="00FE36B5" w:rsidRPr="006D12B2" w:rsidRDefault="00FE36B5" w:rsidP="00FE36B5">
      <w:pPr>
        <w:tabs>
          <w:tab w:val="left" w:pos="108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6D12B2">
        <w:rPr>
          <w:rFonts w:ascii="Times New Roman" w:hAnsi="Times New Roman" w:cs="Times New Roman"/>
          <w:sz w:val="24"/>
          <w:szCs w:val="24"/>
        </w:rPr>
        <w:t xml:space="preserve">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S2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D12B2">
        <w:rPr>
          <w:rFonts w:ascii="Times New Roman" w:hAnsi="Times New Roman" w:cs="Times New Roman"/>
          <w:sz w:val="24"/>
          <w:szCs w:val="24"/>
        </w:rPr>
        <w:t>=  –</w:t>
      </w:r>
      <w:proofErr w:type="gram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6D12B2">
        <w:rPr>
          <w:rFonts w:ascii="Times New Roman" w:hAnsi="Times New Roman" w:cs="Times New Roman"/>
          <w:sz w:val="24"/>
          <w:szCs w:val="24"/>
        </w:rPr>
        <w:t>+ 12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620 ;    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D2</w:t>
      </w:r>
      <w:r w:rsidRPr="006D12B2">
        <w:rPr>
          <w:rFonts w:ascii="Times New Roman" w:hAnsi="Times New Roman" w:cs="Times New Roman"/>
          <w:sz w:val="24"/>
          <w:szCs w:val="24"/>
        </w:rPr>
        <w:t xml:space="preserve"> = 1370 +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10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12B2">
        <w:rPr>
          <w:rFonts w:ascii="Times New Roman" w:hAnsi="Times New Roman" w:cs="Times New Roman"/>
          <w:sz w:val="24"/>
          <w:szCs w:val="24"/>
        </w:rPr>
        <w:t xml:space="preserve"> +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0281B905" w14:textId="77777777" w:rsidR="00FE36B5" w:rsidRPr="006D12B2" w:rsidRDefault="00FE36B5" w:rsidP="00FE36B5">
      <w:pPr>
        <w:tabs>
          <w:tab w:val="left" w:pos="108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6D12B2">
        <w:rPr>
          <w:rFonts w:ascii="Times New Roman" w:hAnsi="Times New Roman" w:cs="Times New Roman"/>
          <w:sz w:val="24"/>
          <w:szCs w:val="24"/>
        </w:rPr>
        <w:t xml:space="preserve">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S3</w:t>
      </w:r>
      <w:r w:rsidRPr="006D12B2">
        <w:rPr>
          <w:rFonts w:ascii="Times New Roman" w:hAnsi="Times New Roman" w:cs="Times New Roman"/>
          <w:sz w:val="24"/>
          <w:szCs w:val="24"/>
        </w:rPr>
        <w:t xml:space="preserve"> = –2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12B2">
        <w:rPr>
          <w:rFonts w:ascii="Times New Roman" w:hAnsi="Times New Roman" w:cs="Times New Roman"/>
          <w:sz w:val="24"/>
          <w:szCs w:val="24"/>
        </w:rPr>
        <w:t xml:space="preserve"> + 10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6D12B2">
        <w:rPr>
          <w:rFonts w:ascii="Times New Roman" w:hAnsi="Times New Roman" w:cs="Times New Roman"/>
          <w:sz w:val="24"/>
          <w:szCs w:val="24"/>
        </w:rPr>
        <w:t>510 ;</w:t>
      </w:r>
      <w:proofErr w:type="gramEnd"/>
      <w:r w:rsidRPr="006D12B2">
        <w:rPr>
          <w:rFonts w:ascii="Times New Roman" w:hAnsi="Times New Roman" w:cs="Times New Roman"/>
          <w:sz w:val="24"/>
          <w:szCs w:val="24"/>
        </w:rPr>
        <w:t xml:space="preserve">        </w:t>
      </w:r>
      <w:r w:rsidRPr="006D12B2">
        <w:rPr>
          <w:rFonts w:ascii="Times New Roman" w:hAnsi="Times New Roman" w:cs="Times New Roman"/>
          <w:i/>
          <w:sz w:val="24"/>
          <w:szCs w:val="24"/>
        </w:rPr>
        <w:t>Q</w:t>
      </w:r>
      <w:r w:rsidRPr="006D12B2">
        <w:rPr>
          <w:rFonts w:ascii="Times New Roman" w:hAnsi="Times New Roman" w:cs="Times New Roman"/>
          <w:i/>
          <w:sz w:val="24"/>
          <w:szCs w:val="24"/>
          <w:vertAlign w:val="subscript"/>
        </w:rPr>
        <w:t>D3</w:t>
      </w:r>
      <w:r w:rsidRPr="006D12B2">
        <w:rPr>
          <w:rFonts w:ascii="Times New Roman" w:hAnsi="Times New Roman" w:cs="Times New Roman"/>
          <w:sz w:val="24"/>
          <w:szCs w:val="24"/>
        </w:rPr>
        <w:t xml:space="preserve"> = 1040 +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D12B2">
        <w:rPr>
          <w:rFonts w:ascii="Times New Roman" w:hAnsi="Times New Roman" w:cs="Times New Roman"/>
          <w:sz w:val="24"/>
          <w:szCs w:val="24"/>
        </w:rPr>
        <w:t xml:space="preserve"> + 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D12B2">
        <w:rPr>
          <w:rFonts w:ascii="Times New Roman" w:hAnsi="Times New Roman" w:cs="Times New Roman"/>
          <w:sz w:val="24"/>
          <w:szCs w:val="24"/>
        </w:rPr>
        <w:t xml:space="preserve"> – 8</w:t>
      </w:r>
      <w:r w:rsidRPr="006D12B2">
        <w:rPr>
          <w:rFonts w:ascii="Times New Roman" w:hAnsi="Times New Roman" w:cs="Times New Roman"/>
          <w:i/>
          <w:sz w:val="24"/>
          <w:szCs w:val="24"/>
        </w:rPr>
        <w:t>P</w:t>
      </w:r>
      <w:r w:rsidRPr="006D12B2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278173BF" w14:textId="32EA1C06" w:rsidR="00FE36B5" w:rsidRPr="006D12B2" w:rsidRDefault="00FE36B5" w:rsidP="00FE36B5">
      <w:pPr>
        <w:tabs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D12B2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63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, 88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nhập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128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Pr="006D12B2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329CED86">
          <v:shape id="_x0000_i1151" type="#_x0000_t75" style="width:44.4pt;height:18pt" o:ole="">
            <v:imagedata r:id="rId256" o:title=""/>
          </v:shape>
          <o:OLEObject Type="Embed" ProgID="Equation.DSMT4" ShapeID="_x0000_i1151" DrawAspect="Content" ObjectID="_1682484367" r:id="rId257"/>
        </w:objec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cân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b/>
          <w:sz w:val="24"/>
          <w:szCs w:val="24"/>
        </w:rPr>
        <w:t>mới</w:t>
      </w:r>
      <w:proofErr w:type="spellEnd"/>
      <w:r w:rsidRPr="006D12B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D12B2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6D12B2">
        <w:rPr>
          <w:rFonts w:ascii="Times New Roman" w:hAnsi="Times New Roman" w:cs="Times New Roman"/>
          <w:sz w:val="24"/>
          <w:szCs w:val="24"/>
        </w:rPr>
        <w:t xml:space="preserve">?  </w:t>
      </w:r>
    </w:p>
    <w:p w14:paraId="47052015" w14:textId="0A05B8A0" w:rsidR="006720AF" w:rsidRPr="006D12B2" w:rsidRDefault="006720AF" w:rsidP="006720AF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.  </w:t>
      </w:r>
      <w:r w:rsidR="00FE36B5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78B9FC63">
          <v:shape id="_x0000_i1152" type="#_x0000_t75" style="width:138.6pt;height:18pt" o:ole="">
            <v:imagedata r:id="rId258" o:title=""/>
          </v:shape>
          <o:OLEObject Type="Embed" ProgID="Equation.DSMT4" ShapeID="_x0000_i1152" DrawAspect="Content" ObjectID="_1682484368" r:id="rId259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B.  </w:t>
      </w:r>
      <w:r w:rsidR="00FE36B5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2884CEFE">
          <v:shape id="_x0000_i1153" type="#_x0000_t75" style="width:138.6pt;height:18pt" o:ole="">
            <v:imagedata r:id="rId260" o:title=""/>
          </v:shape>
          <o:OLEObject Type="Embed" ProgID="Equation.DSMT4" ShapeID="_x0000_i1153" DrawAspect="Content" ObjectID="_1682484369" r:id="rId261"/>
        </w:object>
      </w:r>
    </w:p>
    <w:p w14:paraId="2AAC91E8" w14:textId="4DC252AA" w:rsidR="006720AF" w:rsidRPr="006D12B2" w:rsidRDefault="006720AF" w:rsidP="006720AF">
      <w:pPr>
        <w:tabs>
          <w:tab w:val="left" w:pos="5040"/>
          <w:tab w:val="left" w:pos="9360"/>
        </w:tabs>
        <w:spacing w:after="120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6D12B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6D12B2">
        <w:rPr>
          <w:rFonts w:ascii="Times New Roman" w:hAnsi="Times New Roman" w:cs="Times New Roman"/>
          <w:sz w:val="24"/>
          <w:szCs w:val="24"/>
        </w:rPr>
        <w:t xml:space="preserve"> </w:t>
      </w:r>
      <w:r w:rsidR="00FE36B5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164D6BE7">
          <v:shape id="_x0000_i1154" type="#_x0000_t75" style="width:138.6pt;height:18pt" o:ole="">
            <v:imagedata r:id="rId262" o:title=""/>
          </v:shape>
          <o:OLEObject Type="Embed" ProgID="Equation.DSMT4" ShapeID="_x0000_i1154" DrawAspect="Content" ObjectID="_1682484370" r:id="rId263"/>
        </w:object>
      </w:r>
      <w:r w:rsidRPr="006D12B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 </w:t>
      </w:r>
      <w:r w:rsidR="00FE36B5" w:rsidRPr="006D12B2">
        <w:rPr>
          <w:rFonts w:ascii="Times New Roman" w:hAnsi="Times New Roman" w:cs="Times New Roman"/>
          <w:position w:val="-12"/>
          <w:sz w:val="24"/>
          <w:szCs w:val="24"/>
        </w:rPr>
        <w:object w:dxaOrig="2760" w:dyaOrig="360" w14:anchorId="61D89B15">
          <v:shape id="_x0000_i1155" type="#_x0000_t75" style="width:138.6pt;height:18pt" o:ole="">
            <v:imagedata r:id="rId264" o:title=""/>
          </v:shape>
          <o:OLEObject Type="Embed" ProgID="Equation.DSMT4" ShapeID="_x0000_i1155" DrawAspect="Content" ObjectID="_1682484371" r:id="rId265"/>
        </w:object>
      </w:r>
    </w:p>
    <w:p w14:paraId="0AF476DE" w14:textId="77777777" w:rsidR="00896C59" w:rsidRPr="006D12B2" w:rsidRDefault="00896C59" w:rsidP="00896C59">
      <w:pPr>
        <w:tabs>
          <w:tab w:val="left" w:pos="5040"/>
          <w:tab w:val="left" w:pos="9360"/>
        </w:tabs>
        <w:spacing w:after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4C350177" w14:textId="7B49D510" w:rsidR="00896C59" w:rsidRPr="006D12B2" w:rsidRDefault="00896C59" w:rsidP="00896C59">
      <w:pPr>
        <w:rPr>
          <w:rFonts w:ascii="Times New Roman" w:hAnsi="Times New Roman" w:cs="Times New Roman"/>
          <w:sz w:val="24"/>
          <w:szCs w:val="24"/>
        </w:rPr>
      </w:pPr>
    </w:p>
    <w:sectPr w:rsidR="00896C59" w:rsidRPr="006D12B2" w:rsidSect="00896C59"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0712"/>
    <w:rsid w:val="00025A9C"/>
    <w:rsid w:val="00065101"/>
    <w:rsid w:val="000E25A9"/>
    <w:rsid w:val="000F4A0C"/>
    <w:rsid w:val="0014196B"/>
    <w:rsid w:val="00150FE2"/>
    <w:rsid w:val="00187478"/>
    <w:rsid w:val="00280712"/>
    <w:rsid w:val="003C15E2"/>
    <w:rsid w:val="003D4C55"/>
    <w:rsid w:val="00430E40"/>
    <w:rsid w:val="004E1CD0"/>
    <w:rsid w:val="004F392D"/>
    <w:rsid w:val="00600F11"/>
    <w:rsid w:val="006720AF"/>
    <w:rsid w:val="00696060"/>
    <w:rsid w:val="006D12B2"/>
    <w:rsid w:val="006E228A"/>
    <w:rsid w:val="00795F6C"/>
    <w:rsid w:val="007A13DE"/>
    <w:rsid w:val="00896C59"/>
    <w:rsid w:val="0090262C"/>
    <w:rsid w:val="009430AB"/>
    <w:rsid w:val="009D4AA3"/>
    <w:rsid w:val="009F1166"/>
    <w:rsid w:val="00A467BF"/>
    <w:rsid w:val="00AD4960"/>
    <w:rsid w:val="00B30F1E"/>
    <w:rsid w:val="00B4666F"/>
    <w:rsid w:val="00B77552"/>
    <w:rsid w:val="00B918FB"/>
    <w:rsid w:val="00BF5F11"/>
    <w:rsid w:val="00BF72EF"/>
    <w:rsid w:val="00CD1034"/>
    <w:rsid w:val="00D778C0"/>
    <w:rsid w:val="00D907A9"/>
    <w:rsid w:val="00DC40A5"/>
    <w:rsid w:val="00DE03E4"/>
    <w:rsid w:val="00E74E50"/>
    <w:rsid w:val="00E76CDF"/>
    <w:rsid w:val="00F83439"/>
    <w:rsid w:val="00F85C82"/>
    <w:rsid w:val="00F97801"/>
    <w:rsid w:val="00FE3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569F83"/>
  <w15:chartTrackingRefBased/>
  <w15:docId w15:val="{6609D7CD-1924-47D4-9EC1-1C9E00387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basedOn w:val="Normal"/>
    <w:link w:val="bodyChar"/>
    <w:qFormat/>
    <w:rsid w:val="00150FE2"/>
    <w:pPr>
      <w:spacing w:before="120" w:after="120" w:line="264" w:lineRule="auto"/>
      <w:ind w:left="567"/>
      <w:jc w:val="both"/>
    </w:pPr>
    <w:rPr>
      <w:rFonts w:ascii="Palatino Linotype" w:hAnsi="Palatino Linotype" w:cs="Arial"/>
    </w:rPr>
  </w:style>
  <w:style w:type="character" w:customStyle="1" w:styleId="bodyChar">
    <w:name w:val="body Char"/>
    <w:basedOn w:val="DefaultParagraphFont"/>
    <w:link w:val="body"/>
    <w:rsid w:val="00150FE2"/>
    <w:rPr>
      <w:rFonts w:ascii="Palatino Linotype" w:hAnsi="Palatino Linotype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theme" Target="theme/theme1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29</Words>
  <Characters>529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NC</dc:creator>
  <cp:keywords/>
  <dc:description/>
  <cp:lastModifiedBy>hp</cp:lastModifiedBy>
  <cp:revision>2</cp:revision>
  <dcterms:created xsi:type="dcterms:W3CDTF">2021-05-14T00:55:00Z</dcterms:created>
  <dcterms:modified xsi:type="dcterms:W3CDTF">2021-05-14T00:55:00Z</dcterms:modified>
</cp:coreProperties>
</file>